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049062" w14:textId="77777777" w:rsidR="0011429B" w:rsidRPr="00714B3C" w:rsidRDefault="00714B3C" w:rsidP="00714B3C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t>MA TRẬN ĐỀ KIỂM TR</w:t>
      </w:r>
      <w:r w:rsidR="001B4A24">
        <w:rPr>
          <w:b/>
          <w:sz w:val="28"/>
          <w:szCs w:val="28"/>
        </w:rPr>
        <w:t>A</w:t>
      </w:r>
      <w:r w:rsidR="00825A38">
        <w:rPr>
          <w:b/>
          <w:sz w:val="28"/>
          <w:szCs w:val="28"/>
        </w:rPr>
        <w:t xml:space="preserve"> </w:t>
      </w:r>
      <w:r w:rsidR="0040519C">
        <w:rPr>
          <w:b/>
          <w:sz w:val="28"/>
          <w:szCs w:val="28"/>
        </w:rPr>
        <w:t>CUỐI</w:t>
      </w:r>
      <w:r w:rsidR="00E24B1E">
        <w:rPr>
          <w:b/>
          <w:sz w:val="28"/>
          <w:szCs w:val="28"/>
        </w:rPr>
        <w:t xml:space="preserve"> KÌ I</w:t>
      </w:r>
      <w:r w:rsidR="00AB4C5C">
        <w:rPr>
          <w:b/>
          <w:sz w:val="28"/>
          <w:szCs w:val="28"/>
        </w:rPr>
        <w:t>I</w:t>
      </w:r>
      <w:r w:rsidR="004F2956">
        <w:rPr>
          <w:b/>
          <w:sz w:val="28"/>
          <w:szCs w:val="28"/>
        </w:rPr>
        <w:t>( 2021-2022)</w:t>
      </w:r>
    </w:p>
    <w:p w14:paraId="4B240666" w14:textId="77777777" w:rsidR="00714B3C" w:rsidRDefault="00714B3C" w:rsidP="00714B3C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t xml:space="preserve">MÔN: </w:t>
      </w:r>
      <w:r w:rsidR="00E24B1E">
        <w:rPr>
          <w:b/>
          <w:sz w:val="28"/>
          <w:szCs w:val="28"/>
        </w:rPr>
        <w:t>TOÁN</w:t>
      </w:r>
      <w:r w:rsidRPr="00714B3C">
        <w:rPr>
          <w:b/>
          <w:sz w:val="28"/>
          <w:szCs w:val="28"/>
        </w:rPr>
        <w:t xml:space="preserve"> </w:t>
      </w:r>
      <w:r w:rsidR="00EC37E9">
        <w:rPr>
          <w:b/>
          <w:sz w:val="28"/>
          <w:szCs w:val="28"/>
        </w:rPr>
        <w:t xml:space="preserve">11 </w:t>
      </w:r>
      <w:r w:rsidRPr="00714B3C">
        <w:rPr>
          <w:b/>
          <w:sz w:val="28"/>
          <w:szCs w:val="28"/>
        </w:rPr>
        <w:t>– THỜI GIAN LÀM BÀI:</w:t>
      </w:r>
      <w:r w:rsidR="00E24B1E">
        <w:rPr>
          <w:b/>
          <w:sz w:val="28"/>
          <w:szCs w:val="28"/>
        </w:rPr>
        <w:t xml:space="preserve"> 90 phút</w:t>
      </w:r>
    </w:p>
    <w:p w14:paraId="40164834" w14:textId="77777777" w:rsidR="00714B3C" w:rsidRPr="00347E24" w:rsidRDefault="00714B3C" w:rsidP="00714B3C">
      <w:pPr>
        <w:rPr>
          <w:b/>
          <w:sz w:val="14"/>
          <w:szCs w:val="14"/>
        </w:rPr>
      </w:pPr>
    </w:p>
    <w:p w14:paraId="31DCC1DE" w14:textId="77777777" w:rsidR="00256790" w:rsidRPr="00347E24" w:rsidRDefault="00256790" w:rsidP="00347E24">
      <w:pPr>
        <w:spacing w:line="288" w:lineRule="auto"/>
        <w:rPr>
          <w:b/>
        </w:rPr>
      </w:pPr>
      <w:r w:rsidRPr="00347E24">
        <w:rPr>
          <w:b/>
        </w:rPr>
        <w:t>Lưu ý:</w:t>
      </w:r>
    </w:p>
    <w:p w14:paraId="7D06265B" w14:textId="77777777" w:rsidR="00256790" w:rsidRPr="00347E24" w:rsidRDefault="00256790" w:rsidP="00347E24">
      <w:pPr>
        <w:pStyle w:val="Footer"/>
        <w:spacing w:line="288" w:lineRule="auto"/>
      </w:pPr>
      <w:r w:rsidRPr="00347E24">
        <w:t>- Các câu hỏi ở cấp độ nhận biết và thông hiểu là các câu hỏi trắc nghiệm khách quan 4 lựa chọn, trong đó có duy nhất 1 lựa chọn đúng.</w:t>
      </w:r>
    </w:p>
    <w:p w14:paraId="6FFA608D" w14:textId="77777777" w:rsidR="00256790" w:rsidRPr="00347E24" w:rsidRDefault="00256790" w:rsidP="00347E24">
      <w:pPr>
        <w:pStyle w:val="Footer"/>
        <w:spacing w:line="288" w:lineRule="auto"/>
      </w:pPr>
      <w:r w:rsidRPr="00347E24">
        <w:t>- Các câu hỏi ở cấp độ vận dụng và vận dụng cao là các câu hỏi tự luận.</w:t>
      </w:r>
    </w:p>
    <w:p w14:paraId="7356E5D9" w14:textId="77777777" w:rsidR="00B27873" w:rsidRDefault="00256790" w:rsidP="00347E24">
      <w:pPr>
        <w:pStyle w:val="Footer"/>
        <w:spacing w:line="288" w:lineRule="auto"/>
      </w:pPr>
      <w:r w:rsidRPr="00347E24">
        <w:t>- Số điểm tính cho 1 câu trắc nghiệm là 0.2 và điểm các câu tự luận được quy định rõ trong hướng dẫn chấm.</w:t>
      </w:r>
    </w:p>
    <w:p w14:paraId="096A69E0" w14:textId="77777777" w:rsidR="00FB646B" w:rsidRDefault="00FB646B" w:rsidP="00347E24">
      <w:pPr>
        <w:pStyle w:val="Footer"/>
        <w:spacing w:line="288" w:lineRule="auto"/>
      </w:pPr>
    </w:p>
    <w:p w14:paraId="526C75FD" w14:textId="77777777" w:rsidR="005B1883" w:rsidRDefault="005B1883" w:rsidP="00347E24">
      <w:pPr>
        <w:pStyle w:val="Footer"/>
        <w:spacing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02"/>
        <w:gridCol w:w="2602"/>
        <w:gridCol w:w="1815"/>
        <w:gridCol w:w="1590"/>
        <w:gridCol w:w="2070"/>
        <w:gridCol w:w="2329"/>
        <w:gridCol w:w="992"/>
        <w:gridCol w:w="992"/>
      </w:tblGrid>
      <w:tr w:rsidR="00130436" w14:paraId="5B1CB1C6" w14:textId="77777777" w:rsidTr="00525FA5">
        <w:trPr>
          <w:trHeight w:val="360"/>
          <w:tblHeader/>
        </w:trPr>
        <w:tc>
          <w:tcPr>
            <w:tcW w:w="2602" w:type="dxa"/>
            <w:vMerge w:val="restart"/>
            <w:shd w:val="clear" w:color="auto" w:fill="auto"/>
          </w:tcPr>
          <w:p w14:paraId="25F74CEB" w14:textId="77777777" w:rsidR="00130436" w:rsidRDefault="00130436" w:rsidP="00D5486B">
            <w:pPr>
              <w:pStyle w:val="Footer"/>
              <w:spacing w:line="288" w:lineRule="auto"/>
            </w:pPr>
            <w:r>
              <w:t>TT</w:t>
            </w:r>
          </w:p>
        </w:tc>
        <w:tc>
          <w:tcPr>
            <w:tcW w:w="2602" w:type="dxa"/>
            <w:vMerge w:val="restart"/>
            <w:shd w:val="clear" w:color="auto" w:fill="auto"/>
          </w:tcPr>
          <w:p w14:paraId="1B4E9D54" w14:textId="77777777" w:rsidR="00130436" w:rsidRDefault="00130436" w:rsidP="00D5486B">
            <w:pPr>
              <w:pStyle w:val="Footer"/>
              <w:spacing w:line="288" w:lineRule="auto"/>
            </w:pPr>
            <w:r>
              <w:t>Nội dung kiến thức</w:t>
            </w:r>
          </w:p>
        </w:tc>
        <w:tc>
          <w:tcPr>
            <w:tcW w:w="7804" w:type="dxa"/>
            <w:gridSpan w:val="4"/>
            <w:shd w:val="clear" w:color="auto" w:fill="auto"/>
            <w:vAlign w:val="center"/>
          </w:tcPr>
          <w:p w14:paraId="31F65DB5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 xml:space="preserve">                                    Mức độ nhận thức</w:t>
            </w:r>
          </w:p>
          <w:p w14:paraId="665862AB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vMerge w:val="restart"/>
            <w:shd w:val="clear" w:color="auto" w:fill="auto"/>
          </w:tcPr>
          <w:p w14:paraId="67CE178E" w14:textId="77777777" w:rsidR="00130436" w:rsidRDefault="00130436" w:rsidP="00D5486B">
            <w:pPr>
              <w:pStyle w:val="Footer"/>
              <w:spacing w:line="288" w:lineRule="auto"/>
            </w:pPr>
            <w:r w:rsidRPr="00D5486B">
              <w:rPr>
                <w:b/>
              </w:rPr>
              <w:t>Số câu</w:t>
            </w:r>
          </w:p>
        </w:tc>
        <w:tc>
          <w:tcPr>
            <w:tcW w:w="992" w:type="dxa"/>
            <w:vMerge w:val="restart"/>
            <w:shd w:val="clear" w:color="auto" w:fill="auto"/>
          </w:tcPr>
          <w:p w14:paraId="686A8FD4" w14:textId="77777777" w:rsidR="00130436" w:rsidRDefault="00130436" w:rsidP="00D5486B">
            <w:pPr>
              <w:pStyle w:val="Footer"/>
              <w:spacing w:line="288" w:lineRule="auto"/>
            </w:pPr>
            <w:r>
              <w:t>Điểm</w:t>
            </w:r>
          </w:p>
        </w:tc>
      </w:tr>
      <w:tr w:rsidR="00130436" w14:paraId="342B974A" w14:textId="77777777" w:rsidTr="00525FA5">
        <w:trPr>
          <w:trHeight w:val="630"/>
          <w:tblHeader/>
        </w:trPr>
        <w:tc>
          <w:tcPr>
            <w:tcW w:w="2602" w:type="dxa"/>
            <w:vMerge/>
            <w:shd w:val="clear" w:color="auto" w:fill="auto"/>
          </w:tcPr>
          <w:p w14:paraId="76DCD922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602" w:type="dxa"/>
            <w:vMerge/>
            <w:shd w:val="clear" w:color="auto" w:fill="auto"/>
          </w:tcPr>
          <w:p w14:paraId="1182F640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815" w:type="dxa"/>
            <w:shd w:val="clear" w:color="auto" w:fill="auto"/>
            <w:vAlign w:val="center"/>
          </w:tcPr>
          <w:p w14:paraId="682DA354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Nhận biết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9DFC28E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Thông hiểu</w:t>
            </w:r>
          </w:p>
        </w:tc>
        <w:tc>
          <w:tcPr>
            <w:tcW w:w="2070" w:type="dxa"/>
            <w:shd w:val="clear" w:color="auto" w:fill="auto"/>
            <w:vAlign w:val="center"/>
          </w:tcPr>
          <w:p w14:paraId="583790C9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Vận dụng thấp</w:t>
            </w:r>
          </w:p>
        </w:tc>
        <w:tc>
          <w:tcPr>
            <w:tcW w:w="2329" w:type="dxa"/>
            <w:shd w:val="clear" w:color="auto" w:fill="auto"/>
            <w:vAlign w:val="center"/>
          </w:tcPr>
          <w:p w14:paraId="66BA48A2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Vận dụng cao</w:t>
            </w:r>
          </w:p>
        </w:tc>
        <w:tc>
          <w:tcPr>
            <w:tcW w:w="992" w:type="dxa"/>
            <w:vMerge/>
            <w:shd w:val="clear" w:color="auto" w:fill="auto"/>
          </w:tcPr>
          <w:p w14:paraId="138151FC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14:paraId="6332EFEF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5B969EE6" w14:textId="77777777" w:rsidTr="00D5486B">
        <w:trPr>
          <w:trHeight w:val="510"/>
        </w:trPr>
        <w:tc>
          <w:tcPr>
            <w:tcW w:w="2602" w:type="dxa"/>
            <w:vMerge w:val="restart"/>
            <w:shd w:val="clear" w:color="auto" w:fill="auto"/>
          </w:tcPr>
          <w:p w14:paraId="0757C834" w14:textId="77777777" w:rsidR="00130436" w:rsidRDefault="00130436" w:rsidP="00D5486B">
            <w:pPr>
              <w:pStyle w:val="Footer"/>
              <w:spacing w:line="288" w:lineRule="auto"/>
            </w:pPr>
          </w:p>
          <w:p w14:paraId="4DA82FF5" w14:textId="77777777" w:rsidR="00130436" w:rsidRDefault="00130436" w:rsidP="00D5486B">
            <w:pPr>
              <w:pStyle w:val="Footer"/>
              <w:spacing w:line="288" w:lineRule="auto"/>
            </w:pPr>
          </w:p>
          <w:p w14:paraId="4844A544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0C8504B0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6118563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493722AC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339F60D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41A13B32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168CB46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0C4B1BAB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38711D6D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Giới hạn</w:t>
            </w:r>
          </w:p>
          <w:p w14:paraId="6682C22D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602" w:type="dxa"/>
            <w:shd w:val="clear" w:color="auto" w:fill="auto"/>
          </w:tcPr>
          <w:p w14:paraId="4160218C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FB646B">
              <w:rPr>
                <w:b/>
              </w:rPr>
              <w:t>Giới hạn dãy số</w:t>
            </w:r>
          </w:p>
        </w:tc>
        <w:tc>
          <w:tcPr>
            <w:tcW w:w="1815" w:type="dxa"/>
            <w:shd w:val="clear" w:color="auto" w:fill="auto"/>
          </w:tcPr>
          <w:p w14:paraId="1FF3D29A" w14:textId="77777777" w:rsidR="00130436" w:rsidRPr="00236F20" w:rsidRDefault="008A2207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  <w:p w14:paraId="67E31025" w14:textId="77777777" w:rsidR="00671D39" w:rsidRDefault="00A763E9" w:rsidP="00671D39">
            <w:r>
              <w:t>-</w:t>
            </w:r>
            <w:r w:rsidR="00236F20" w:rsidRPr="002A65ED">
              <w:t xml:space="preserve"> </w:t>
            </w:r>
            <w:r w:rsidR="00671D39">
              <w:t>Biết khái niệm giới hạn của dãy số, một số giới hạn đặc biệt.</w:t>
            </w:r>
          </w:p>
          <w:p w14:paraId="0CEF501C" w14:textId="77777777" w:rsidR="00671D39" w:rsidRDefault="00671D39" w:rsidP="00671D39">
            <w:r>
              <w:t>- Nhớ được một số định lí về giới hạn của dãy số.</w:t>
            </w:r>
          </w:p>
          <w:p w14:paraId="53E0EE87" w14:textId="77777777" w:rsidR="00671D39" w:rsidRDefault="00671D39" w:rsidP="00671D39">
            <w:r>
              <w:t>- Tổng của cấp số nhân lùi vô hạn.</w:t>
            </w:r>
          </w:p>
          <w:p w14:paraId="772B9F42" w14:textId="77777777" w:rsidR="00671D39" w:rsidRDefault="00671D39" w:rsidP="00671D39">
            <w:r>
              <w:t>- Nhớ được định nghĩa dãy số dần tới vô cực.</w:t>
            </w:r>
          </w:p>
          <w:p w14:paraId="5F89AE98" w14:textId="77777777" w:rsidR="00671D39" w:rsidRDefault="00671D39" w:rsidP="00671D39">
            <w:r>
              <w:t>- Biết (không chứng minh)</w:t>
            </w:r>
          </w:p>
          <w:p w14:paraId="3FFBF4BB" w14:textId="77777777" w:rsidR="00671D39" w:rsidRDefault="00671D39" w:rsidP="00671D39">
            <w:r>
              <w:lastRenderedPageBreak/>
              <w:t xml:space="preserve">  + Nếu </w:t>
            </w:r>
            <w:r>
              <w:rPr>
                <w:position w:val="-12"/>
              </w:rPr>
              <w:object w:dxaOrig="1020" w:dyaOrig="360" w14:anchorId="01ADBD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05pt;height:18.25pt" o:ole="">
                  <v:imagedata r:id="rId7" o:title=""/>
                </v:shape>
                <o:OLEObject Type="Embed" ProgID="Equation.DSMT4" ShapeID="_x0000_i1025" DrawAspect="Content" ObjectID="_1712298097" r:id="rId8"/>
              </w:object>
            </w:r>
            <w:r>
              <w:t xml:space="preserve"> thì </w:t>
            </w:r>
            <w:r>
              <w:rPr>
                <w:position w:val="-14"/>
              </w:rPr>
              <w:object w:dxaOrig="1140" w:dyaOrig="405" w14:anchorId="015AD3BC">
                <v:shape id="_x0000_i1026" type="#_x0000_t75" style="width:56.95pt;height:20.4pt" o:ole="">
                  <v:imagedata r:id="rId9" o:title=""/>
                </v:shape>
                <o:OLEObject Type="Embed" ProgID="Equation.DSMT4" ShapeID="_x0000_i1026" DrawAspect="Content" ObjectID="_1712298098" r:id="rId10"/>
              </w:object>
            </w:r>
          </w:p>
          <w:p w14:paraId="3FE878E9" w14:textId="77777777" w:rsidR="00671D39" w:rsidRDefault="00671D39" w:rsidP="00671D39">
            <w:r>
              <w:t xml:space="preserve">  +  Nếu </w:t>
            </w:r>
            <w:r>
              <w:rPr>
                <w:position w:val="-12"/>
              </w:rPr>
              <w:object w:dxaOrig="1680" w:dyaOrig="360" w14:anchorId="1479891A">
                <v:shape id="_x0000_i1027" type="#_x0000_t75" style="width:83.8pt;height:18.25pt" o:ole="">
                  <v:imagedata r:id="rId11" o:title=""/>
                </v:shape>
                <o:OLEObject Type="Embed" ProgID="Equation.DSMT4" ShapeID="_x0000_i1027" DrawAspect="Content" ObjectID="_1712298099" r:id="rId12"/>
              </w:object>
            </w:r>
            <w:r>
              <w:t xml:space="preserve"> với mọi </w:t>
            </w:r>
            <w:r>
              <w:rPr>
                <w:position w:val="-6"/>
              </w:rPr>
              <w:object w:dxaOrig="195" w:dyaOrig="225" w14:anchorId="158D5E98">
                <v:shape id="_x0000_i1028" type="#_x0000_t75" style="width:9.65pt;height:11.3pt" o:ole="">
                  <v:imagedata r:id="rId13" o:title=""/>
                </v:shape>
                <o:OLEObject Type="Embed" ProgID="Equation.DSMT4" ShapeID="_x0000_i1028" DrawAspect="Content" ObjectID="_1712298100" r:id="rId14"/>
              </w:object>
            </w:r>
            <w:r>
              <w:t xml:space="preserve"> thì </w:t>
            </w:r>
            <w:r>
              <w:rPr>
                <w:position w:val="-6"/>
              </w:rPr>
              <w:object w:dxaOrig="585" w:dyaOrig="285" w14:anchorId="6B729DC0">
                <v:shape id="_x0000_i1029" type="#_x0000_t75" style="width:29pt;height:14.5pt" o:ole="">
                  <v:imagedata r:id="rId15" o:title=""/>
                </v:shape>
                <o:OLEObject Type="Embed" ProgID="Equation.DSMT4" ShapeID="_x0000_i1029" DrawAspect="Content" ObjectID="_1712298101" r:id="rId16"/>
              </w:object>
            </w:r>
            <w:r>
              <w:t xml:space="preserve"> và </w:t>
            </w:r>
            <w:r>
              <w:rPr>
                <w:position w:val="-14"/>
              </w:rPr>
              <w:object w:dxaOrig="1425" w:dyaOrig="420" w14:anchorId="271ACB6A">
                <v:shape id="_x0000_i1030" type="#_x0000_t75" style="width:71.45pt;height:20.95pt" o:ole="">
                  <v:imagedata r:id="rId17" o:title=""/>
                </v:shape>
                <o:OLEObject Type="Embed" ProgID="Equation.DSMT4" ShapeID="_x0000_i1030" DrawAspect="Content" ObjectID="_1712298102" r:id="rId18"/>
              </w:object>
            </w:r>
          </w:p>
          <w:p w14:paraId="5473475A" w14:textId="77777777" w:rsidR="00671D39" w:rsidRDefault="00671D39" w:rsidP="00671D39">
            <w:r>
              <w:t xml:space="preserve">  + Định lí về: </w:t>
            </w:r>
            <w:r>
              <w:rPr>
                <w:position w:val="-14"/>
              </w:rPr>
              <w:object w:dxaOrig="1320" w:dyaOrig="405" w14:anchorId="49FA6684">
                <v:shape id="_x0000_i1031" type="#_x0000_t75" style="width:66.1pt;height:20.4pt" o:ole="">
                  <v:imagedata r:id="rId19" o:title=""/>
                </v:shape>
                <o:OLEObject Type="Embed" ProgID="Equation.DSMT4" ShapeID="_x0000_i1031" DrawAspect="Content" ObjectID="_1712298103" r:id="rId20"/>
              </w:object>
            </w:r>
            <w:r>
              <w:t xml:space="preserve"> </w:t>
            </w:r>
            <w:r>
              <w:rPr>
                <w:position w:val="-14"/>
              </w:rPr>
              <w:object w:dxaOrig="1140" w:dyaOrig="405" w14:anchorId="263BBAF5">
                <v:shape id="_x0000_i1032" type="#_x0000_t75" style="width:56.95pt;height:20.4pt" o:ole="">
                  <v:imagedata r:id="rId21" o:title=""/>
                </v:shape>
                <o:OLEObject Type="Embed" ProgID="Equation.DSMT4" ShapeID="_x0000_i1032" DrawAspect="Content" ObjectID="_1712298104" r:id="rId22"/>
              </w:object>
            </w:r>
            <w:r>
              <w:t xml:space="preserve"> </w:t>
            </w:r>
            <w:r>
              <w:rPr>
                <w:position w:val="-30"/>
              </w:rPr>
              <w:object w:dxaOrig="735" w:dyaOrig="675" w14:anchorId="5C801D26">
                <v:shape id="_x0000_i1033" type="#_x0000_t75" style="width:36.55pt;height:33.85pt" o:ole="">
                  <v:imagedata r:id="rId23" o:title=""/>
                </v:shape>
                <o:OLEObject Type="Embed" ProgID="Equation.DSMT4" ShapeID="_x0000_i1033" DrawAspect="Content" ObjectID="_1712298105" r:id="rId24"/>
              </w:object>
            </w:r>
          </w:p>
          <w:p w14:paraId="65853730" w14:textId="77777777" w:rsidR="00A763E9" w:rsidRDefault="00A763E9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42A31111" w14:textId="77777777" w:rsidR="00130436" w:rsidRPr="00236F20" w:rsidRDefault="00567FAF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lastRenderedPageBreak/>
              <w:t>1</w:t>
            </w:r>
          </w:p>
          <w:p w14:paraId="04D290D9" w14:textId="77777777" w:rsidR="00E942E5" w:rsidRDefault="00D20FB3" w:rsidP="00E942E5">
            <w:pPr>
              <w:spacing w:line="216" w:lineRule="auto"/>
            </w:pPr>
            <w:r w:rsidRPr="002A65ED">
              <w:t xml:space="preserve">- </w:t>
            </w:r>
            <w:r w:rsidR="00E942E5">
              <w:t>- Tìm được một số giới hạn đơn giản.</w:t>
            </w:r>
          </w:p>
          <w:p w14:paraId="1D0B75E1" w14:textId="77777777" w:rsidR="00D20FB3" w:rsidRDefault="00E942E5" w:rsidP="00E942E5">
            <w:pPr>
              <w:pStyle w:val="Footer"/>
              <w:spacing w:line="288" w:lineRule="auto"/>
            </w:pPr>
            <w:r>
              <w:t>- Tìm được tổng của một cấp số nhân lùi vô hạn</w:t>
            </w:r>
          </w:p>
        </w:tc>
        <w:tc>
          <w:tcPr>
            <w:tcW w:w="2070" w:type="dxa"/>
            <w:shd w:val="clear" w:color="auto" w:fill="auto"/>
          </w:tcPr>
          <w:p w14:paraId="5BB5F02F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329" w:type="dxa"/>
            <w:shd w:val="clear" w:color="auto" w:fill="auto"/>
          </w:tcPr>
          <w:p w14:paraId="6DCC24CC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4BAC8B43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FB646B">
              <w:rPr>
                <w:b/>
                <w:bCs/>
              </w:rPr>
              <w:t xml:space="preserve">5 </w:t>
            </w:r>
          </w:p>
        </w:tc>
        <w:tc>
          <w:tcPr>
            <w:tcW w:w="992" w:type="dxa"/>
            <w:vMerge w:val="restart"/>
            <w:shd w:val="clear" w:color="auto" w:fill="auto"/>
          </w:tcPr>
          <w:p w14:paraId="35676B92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44656EEB" w14:textId="77777777" w:rsidTr="00D5486B">
        <w:trPr>
          <w:trHeight w:val="405"/>
        </w:trPr>
        <w:tc>
          <w:tcPr>
            <w:tcW w:w="2602" w:type="dxa"/>
            <w:vMerge/>
            <w:shd w:val="clear" w:color="auto" w:fill="auto"/>
          </w:tcPr>
          <w:p w14:paraId="3C5AB5BF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602" w:type="dxa"/>
            <w:shd w:val="clear" w:color="auto" w:fill="auto"/>
          </w:tcPr>
          <w:p w14:paraId="7EFB3234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FB646B">
              <w:rPr>
                <w:b/>
              </w:rPr>
              <w:t>Giới hạn hàm số</w:t>
            </w:r>
          </w:p>
        </w:tc>
        <w:tc>
          <w:tcPr>
            <w:tcW w:w="1815" w:type="dxa"/>
            <w:shd w:val="clear" w:color="auto" w:fill="auto"/>
          </w:tcPr>
          <w:p w14:paraId="05C20295" w14:textId="77777777" w:rsidR="00130436" w:rsidRPr="00FB646B" w:rsidRDefault="00A763E9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FB646B">
              <w:rPr>
                <w:color w:val="FF0000"/>
              </w:rPr>
              <w:t>3</w:t>
            </w:r>
          </w:p>
          <w:p w14:paraId="7EE9D42F" w14:textId="77777777" w:rsidR="00671D39" w:rsidRDefault="00C83BC1" w:rsidP="00671D39">
            <w:r>
              <w:t>-</w:t>
            </w:r>
            <w:r w:rsidR="00236F20" w:rsidRPr="004E7B31">
              <w:t xml:space="preserve"> </w:t>
            </w:r>
            <w:r w:rsidR="00671D39">
              <w:t xml:space="preserve">Nhớ được định nghĩa; một số định lí về giới hạn của hàm số; quy tắc về giới hạn vô cực; mở rộng khái niệm giới hạn của hàm số (giới hạn một bên, các giới hạn vô </w:t>
            </w:r>
            <w:r w:rsidR="00671D39">
              <w:lastRenderedPageBreak/>
              <w:t>định) trong sách giáo khoa cơ bản hiện hành.</w:t>
            </w:r>
          </w:p>
          <w:p w14:paraId="6B7E08E8" w14:textId="77777777" w:rsidR="00236F20" w:rsidRPr="004E7B31" w:rsidRDefault="00236F20" w:rsidP="00236F20">
            <w:pPr>
              <w:spacing w:line="216" w:lineRule="auto"/>
            </w:pPr>
          </w:p>
          <w:p w14:paraId="5D28939B" w14:textId="77777777" w:rsidR="00C83BC1" w:rsidRDefault="00C83BC1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78B38DBA" w14:textId="77777777" w:rsidR="00130436" w:rsidRPr="00FB646B" w:rsidRDefault="00A763E9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FB646B">
              <w:rPr>
                <w:color w:val="FF0000"/>
              </w:rPr>
              <w:lastRenderedPageBreak/>
              <w:t>1</w:t>
            </w:r>
          </w:p>
          <w:p w14:paraId="1B511268" w14:textId="77777777" w:rsidR="00FB646B" w:rsidRPr="004E7B31" w:rsidRDefault="00FB646B" w:rsidP="00FB646B">
            <w:pPr>
              <w:spacing w:line="216" w:lineRule="auto"/>
            </w:pPr>
            <w:r>
              <w:t>-</w:t>
            </w:r>
            <w:r w:rsidRPr="004E7B31">
              <w:t xml:space="preserve"> Trong một số trường hợp đơn giản, tính được:</w:t>
            </w:r>
            <w:r>
              <w:t xml:space="preserve"> Giới hạn của hàm số tại một điểm; Giới hạn một bên; Giới hạn của hàm số tại </w:t>
            </w:r>
            <w:r w:rsidRPr="00323616">
              <w:rPr>
                <w:position w:val="-10"/>
              </w:rPr>
              <w:object w:dxaOrig="440" w:dyaOrig="300" w14:anchorId="39EB13F8">
                <v:shape id="_x0000_i1034" type="#_x0000_t75" style="width:22.05pt;height:15.05pt" o:ole="">
                  <v:imagedata r:id="rId25" o:title=""/>
                </v:shape>
                <o:OLEObject Type="Embed" ProgID="Equation.DSMT4" ShapeID="_x0000_i1034" DrawAspect="Content" ObjectID="_1712298106" r:id="rId26"/>
              </w:object>
            </w:r>
            <w:r>
              <w:t xml:space="preserve"> Một số </w:t>
            </w:r>
            <w:r>
              <w:lastRenderedPageBreak/>
              <w:t xml:space="preserve">giới hạn dạng </w:t>
            </w:r>
            <w:r w:rsidRPr="004E7B31">
              <w:rPr>
                <w:position w:val="-24"/>
              </w:rPr>
              <w:object w:dxaOrig="1260" w:dyaOrig="620" w14:anchorId="0A69F0C8">
                <v:shape id="_x0000_i1035" type="#_x0000_t75" style="width:62.85pt;height:31.15pt" o:ole="">
                  <v:imagedata r:id="rId27" o:title=""/>
                </v:shape>
                <o:OLEObject Type="Embed" ProgID="Equation.DSMT4" ShapeID="_x0000_i1035" DrawAspect="Content" ObjectID="_1712298107" r:id="rId28"/>
              </w:object>
            </w:r>
          </w:p>
          <w:p w14:paraId="103BE0BF" w14:textId="77777777" w:rsidR="00C83BC1" w:rsidRDefault="00C83BC1" w:rsidP="00D5486B">
            <w:pPr>
              <w:pStyle w:val="Footer"/>
              <w:spacing w:line="288" w:lineRule="auto"/>
            </w:pPr>
          </w:p>
        </w:tc>
        <w:tc>
          <w:tcPr>
            <w:tcW w:w="2070" w:type="dxa"/>
            <w:shd w:val="clear" w:color="auto" w:fill="auto"/>
          </w:tcPr>
          <w:p w14:paraId="6429C55E" w14:textId="77777777" w:rsidR="00130436" w:rsidRPr="00236F20" w:rsidRDefault="00A763E9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lastRenderedPageBreak/>
              <w:t>1</w:t>
            </w:r>
          </w:p>
          <w:p w14:paraId="31859A04" w14:textId="77777777" w:rsidR="00C83BC1" w:rsidRDefault="00236F20" w:rsidP="00D5486B">
            <w:pPr>
              <w:spacing w:line="216" w:lineRule="auto"/>
            </w:pPr>
            <w:r>
              <w:t xml:space="preserve">Tính </w:t>
            </w:r>
            <w:r w:rsidR="00C83BC1">
              <w:t xml:space="preserve">Một số giới hạn dạng </w:t>
            </w:r>
            <w:r w:rsidR="00C83BC1" w:rsidRPr="00D5486B">
              <w:rPr>
                <w:position w:val="-24"/>
              </w:rPr>
              <w:object w:dxaOrig="1260" w:dyaOrig="615" w14:anchorId="1D46DA69">
                <v:shape id="_x0000_i1036" type="#_x0000_t75" style="width:62.85pt;height:30.65pt" o:ole="">
                  <v:imagedata r:id="rId29" o:title=""/>
                </v:shape>
                <o:OLEObject Type="Embed" ProgID="Equation.DSMT4" ShapeID="_x0000_i1036" DrawAspect="Content" ObjectID="_1712298108" r:id="rId30"/>
              </w:object>
            </w:r>
          </w:p>
          <w:p w14:paraId="6D725062" w14:textId="77777777" w:rsidR="00C83BC1" w:rsidRDefault="00C83BC1" w:rsidP="00D5486B">
            <w:pPr>
              <w:pStyle w:val="Footer"/>
              <w:spacing w:line="288" w:lineRule="auto"/>
            </w:pPr>
          </w:p>
        </w:tc>
        <w:tc>
          <w:tcPr>
            <w:tcW w:w="2329" w:type="dxa"/>
            <w:shd w:val="clear" w:color="auto" w:fill="auto"/>
          </w:tcPr>
          <w:p w14:paraId="5582C400" w14:textId="77777777" w:rsidR="00130436" w:rsidRDefault="00E37992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  <w:p w14:paraId="14A60C58" w14:textId="77777777" w:rsidR="002856D2" w:rsidRDefault="002856D2" w:rsidP="002856D2">
            <w:pPr>
              <w:rPr>
                <w:color w:val="FF0000"/>
              </w:rPr>
            </w:pPr>
          </w:p>
          <w:p w14:paraId="4134455D" w14:textId="77777777" w:rsidR="002856D2" w:rsidRDefault="002856D2" w:rsidP="002856D2">
            <w:pPr>
              <w:spacing w:line="216" w:lineRule="auto"/>
            </w:pPr>
            <w:r>
              <w:t xml:space="preserve">- Vận dụng các định nghĩa, các định lí, các quy tắc về giới hạn vô cực, các giới hạn dạng </w:t>
            </w:r>
            <w:r>
              <w:rPr>
                <w:position w:val="-24"/>
              </w:rPr>
              <w:object w:dxaOrig="315" w:dyaOrig="615" w14:anchorId="4235B900">
                <v:shape id="_x0000_i1037" type="#_x0000_t75" style="width:15.6pt;height:30.65pt" o:ole="">
                  <v:imagedata r:id="rId31" o:title=""/>
                </v:shape>
                <o:OLEObject Type="Embed" ProgID="Equation.DSMT4" ShapeID="_x0000_i1037" DrawAspect="Content" ObjectID="_1712298109" r:id="rId32"/>
              </w:object>
            </w:r>
            <w:r>
              <w:t xml:space="preserve"> </w:t>
            </w:r>
            <w:r>
              <w:rPr>
                <w:position w:val="-24"/>
              </w:rPr>
              <w:object w:dxaOrig="360" w:dyaOrig="615" w14:anchorId="2206FA16">
                <v:shape id="_x0000_i1038" type="#_x0000_t75" style="width:18.25pt;height:30.65pt" o:ole="">
                  <v:imagedata r:id="rId33" o:title=""/>
                </v:shape>
                <o:OLEObject Type="Embed" ProgID="Equation.DSMT4" ShapeID="_x0000_i1038" DrawAspect="Content" ObjectID="_1712298110" r:id="rId34"/>
              </w:object>
            </w:r>
            <w:r>
              <w:t xml:space="preserve"> </w:t>
            </w:r>
            <w:r>
              <w:rPr>
                <w:position w:val="-4"/>
              </w:rPr>
              <w:object w:dxaOrig="615" w:dyaOrig="195" w14:anchorId="00B4E39B">
                <v:shape id="_x0000_i1039" type="#_x0000_t75" style="width:30.65pt;height:9.65pt" o:ole="">
                  <v:imagedata r:id="rId35" o:title=""/>
                </v:shape>
                <o:OLEObject Type="Embed" ProgID="Equation.DSMT4" ShapeID="_x0000_i1039" DrawAspect="Content" ObjectID="_1712298111" r:id="rId36"/>
              </w:object>
            </w:r>
            <w:r>
              <w:t xml:space="preserve"> để tính giới hạn.</w:t>
            </w:r>
          </w:p>
          <w:p w14:paraId="0D55DFDF" w14:textId="77777777" w:rsidR="002856D2" w:rsidRPr="002856D2" w:rsidRDefault="002856D2" w:rsidP="002856D2"/>
        </w:tc>
        <w:tc>
          <w:tcPr>
            <w:tcW w:w="992" w:type="dxa"/>
            <w:shd w:val="clear" w:color="auto" w:fill="auto"/>
          </w:tcPr>
          <w:p w14:paraId="327A34BF" w14:textId="77777777" w:rsidR="00130436" w:rsidRPr="00FB646B" w:rsidRDefault="00E37992" w:rsidP="00D5486B">
            <w:pPr>
              <w:pStyle w:val="Footer"/>
              <w:spacing w:line="288" w:lineRule="auto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92" w:type="dxa"/>
            <w:vMerge/>
            <w:shd w:val="clear" w:color="auto" w:fill="auto"/>
          </w:tcPr>
          <w:p w14:paraId="154648D9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67F09998" w14:textId="77777777" w:rsidTr="00D5486B">
        <w:trPr>
          <w:trHeight w:val="1031"/>
        </w:trPr>
        <w:tc>
          <w:tcPr>
            <w:tcW w:w="2602" w:type="dxa"/>
            <w:vMerge/>
            <w:shd w:val="clear" w:color="auto" w:fill="auto"/>
          </w:tcPr>
          <w:p w14:paraId="025D0F28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602" w:type="dxa"/>
            <w:shd w:val="clear" w:color="auto" w:fill="auto"/>
          </w:tcPr>
          <w:p w14:paraId="471B2695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77A3ECAF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FB646B">
              <w:rPr>
                <w:b/>
              </w:rPr>
              <w:t>Hàm số liên tục</w:t>
            </w:r>
          </w:p>
          <w:p w14:paraId="66BBDC26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  <w:p w14:paraId="4FF99145" w14:textId="77777777" w:rsidR="00130436" w:rsidRPr="00D5486B" w:rsidRDefault="00130436" w:rsidP="00D5486B">
            <w:pPr>
              <w:pStyle w:val="Footer"/>
              <w:spacing w:line="288" w:lineRule="auto"/>
              <w:rPr>
                <w:bCs/>
              </w:rPr>
            </w:pPr>
          </w:p>
        </w:tc>
        <w:tc>
          <w:tcPr>
            <w:tcW w:w="1815" w:type="dxa"/>
            <w:shd w:val="clear" w:color="auto" w:fill="auto"/>
          </w:tcPr>
          <w:p w14:paraId="3446DA63" w14:textId="77777777" w:rsidR="00130436" w:rsidRPr="00236F20" w:rsidRDefault="00567FAF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2</w:t>
            </w:r>
          </w:p>
          <w:p w14:paraId="1D34C509" w14:textId="77777777" w:rsidR="00C83BC1" w:rsidRDefault="00C83BC1" w:rsidP="00D5486B">
            <w:pPr>
              <w:pStyle w:val="Footer"/>
              <w:spacing w:line="288" w:lineRule="auto"/>
            </w:pPr>
            <w:r w:rsidRPr="00D5486B">
              <w:rPr>
                <w:rFonts w:eastAsia="Calibri"/>
                <w:sz w:val="26"/>
                <w:szCs w:val="26"/>
              </w:rPr>
              <w:t xml:space="preserve">- </w:t>
            </w:r>
            <w:r w:rsidR="00671D39">
              <w:t>Biết định nghĩa hàm số liên tục tại một điểm; định nghĩa hàm số liên tục trên một khoảng; Một số định lí về hàm số liên tục trong sách giáo khoa cơ bản hiện hành.</w:t>
            </w:r>
          </w:p>
        </w:tc>
        <w:tc>
          <w:tcPr>
            <w:tcW w:w="1590" w:type="dxa"/>
            <w:shd w:val="clear" w:color="auto" w:fill="auto"/>
          </w:tcPr>
          <w:p w14:paraId="0C779F2C" w14:textId="77777777" w:rsidR="00130436" w:rsidRPr="00236F20" w:rsidRDefault="00567FAF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1</w:t>
            </w:r>
          </w:p>
          <w:p w14:paraId="64221799" w14:textId="77777777" w:rsidR="00C83BC1" w:rsidRDefault="00C83BC1" w:rsidP="00D5486B">
            <w:pPr>
              <w:pStyle w:val="Footer"/>
              <w:spacing w:line="288" w:lineRule="auto"/>
            </w:pPr>
            <w:r w:rsidRPr="00D5486B">
              <w:rPr>
                <w:rFonts w:eastAsia="Calibri"/>
                <w:sz w:val="26"/>
                <w:szCs w:val="26"/>
              </w:rPr>
              <w:t>Nhận biết hàm số liên tục tại một điểm hoặc liên tục trên tập xác định.</w:t>
            </w:r>
          </w:p>
        </w:tc>
        <w:tc>
          <w:tcPr>
            <w:tcW w:w="2070" w:type="dxa"/>
            <w:shd w:val="clear" w:color="auto" w:fill="auto"/>
          </w:tcPr>
          <w:p w14:paraId="0AF046C4" w14:textId="77777777" w:rsidR="00130436" w:rsidRPr="00236F20" w:rsidRDefault="00567FAF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1</w:t>
            </w:r>
          </w:p>
          <w:p w14:paraId="3ED77C2F" w14:textId="77777777" w:rsidR="00C83BC1" w:rsidRDefault="00C83BC1" w:rsidP="00D5486B">
            <w:pPr>
              <w:pStyle w:val="Footer"/>
              <w:spacing w:line="288" w:lineRule="auto"/>
            </w:pPr>
            <w:r>
              <w:t>-Tìm giá trị của tham số để hàm số liên tục tại 1 điểm hoặc trên tập xác định.</w:t>
            </w:r>
          </w:p>
        </w:tc>
        <w:tc>
          <w:tcPr>
            <w:tcW w:w="2329" w:type="dxa"/>
            <w:shd w:val="clear" w:color="auto" w:fill="auto"/>
          </w:tcPr>
          <w:p w14:paraId="6BC3ECA4" w14:textId="77777777" w:rsidR="00130436" w:rsidRDefault="00D26EDB" w:rsidP="00FB646B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FB646B">
              <w:rPr>
                <w:color w:val="FF0000"/>
              </w:rPr>
              <w:t>1</w:t>
            </w:r>
          </w:p>
          <w:p w14:paraId="565A3A0D" w14:textId="77777777" w:rsidR="002856D2" w:rsidRPr="00FB646B" w:rsidRDefault="002856D2" w:rsidP="002856D2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t>- Chứng minh được một phương trình có nghiệm dựa vào định lí về hàm số liên tục.</w:t>
            </w:r>
          </w:p>
        </w:tc>
        <w:tc>
          <w:tcPr>
            <w:tcW w:w="992" w:type="dxa"/>
            <w:shd w:val="clear" w:color="auto" w:fill="auto"/>
          </w:tcPr>
          <w:p w14:paraId="5E71E2E8" w14:textId="77777777" w:rsidR="00130436" w:rsidRPr="00FB646B" w:rsidRDefault="00A763E9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FB646B">
              <w:rPr>
                <w:b/>
                <w:bCs/>
              </w:rPr>
              <w:t>5</w:t>
            </w:r>
          </w:p>
        </w:tc>
        <w:tc>
          <w:tcPr>
            <w:tcW w:w="992" w:type="dxa"/>
            <w:vMerge/>
            <w:shd w:val="clear" w:color="auto" w:fill="auto"/>
          </w:tcPr>
          <w:p w14:paraId="521AC47C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6AF40736" w14:textId="77777777" w:rsidTr="00D5486B">
        <w:trPr>
          <w:trHeight w:val="450"/>
        </w:trPr>
        <w:tc>
          <w:tcPr>
            <w:tcW w:w="2602" w:type="dxa"/>
            <w:vMerge w:val="restart"/>
            <w:shd w:val="clear" w:color="auto" w:fill="auto"/>
          </w:tcPr>
          <w:p w14:paraId="1441402D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  <w:p w14:paraId="2647BDAA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2943E8E4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2D4A4D45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16830CC3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3C8D4D43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13D9D491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26BC6E42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25DE9A91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7DC762E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0FAEA3D2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39CF725A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662AFF9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  <w:r w:rsidRPr="00D5486B">
              <w:rPr>
                <w:b/>
              </w:rPr>
              <w:t>Đạo hàm</w:t>
            </w:r>
          </w:p>
        </w:tc>
        <w:tc>
          <w:tcPr>
            <w:tcW w:w="2602" w:type="dxa"/>
            <w:shd w:val="clear" w:color="auto" w:fill="auto"/>
          </w:tcPr>
          <w:p w14:paraId="7305D605" w14:textId="77777777" w:rsidR="00130436" w:rsidRPr="0007080D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07080D">
              <w:rPr>
                <w:b/>
                <w:bCs/>
              </w:rPr>
              <w:lastRenderedPageBreak/>
              <w:t>Định nghĩa và ý nghĩa của đạo hàm</w:t>
            </w:r>
          </w:p>
          <w:p w14:paraId="41F0739B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815" w:type="dxa"/>
            <w:shd w:val="clear" w:color="auto" w:fill="auto"/>
          </w:tcPr>
          <w:p w14:paraId="408FC977" w14:textId="77777777" w:rsidR="00E942E5" w:rsidRDefault="00E942E5" w:rsidP="00E942E5">
            <w:pPr>
              <w:spacing w:line="216" w:lineRule="auto"/>
            </w:pPr>
            <w:r>
              <w:t xml:space="preserve">          1</w:t>
            </w:r>
          </w:p>
          <w:p w14:paraId="6730B0FF" w14:textId="77777777" w:rsidR="00E942E5" w:rsidRDefault="00E942E5" w:rsidP="00E942E5">
            <w:pPr>
              <w:spacing w:line="216" w:lineRule="auto"/>
            </w:pPr>
            <w:r>
              <w:t>Biết định nghĩa đạo hàm (tại một điểm, trên một khoảng).</w:t>
            </w:r>
          </w:p>
          <w:p w14:paraId="52030D83" w14:textId="77777777" w:rsidR="00E942E5" w:rsidRDefault="00E942E5" w:rsidP="00E942E5">
            <w:pPr>
              <w:spacing w:line="216" w:lineRule="auto"/>
            </w:pPr>
            <w:r>
              <w:t>- Biết ý nghĩa vật lí và hình học của đạo hàm.</w:t>
            </w:r>
          </w:p>
          <w:p w14:paraId="5A2A437D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226BF7A4" w14:textId="77777777" w:rsidR="001C0D61" w:rsidRPr="00236F20" w:rsidRDefault="001C0D61" w:rsidP="00D5486B">
            <w:pPr>
              <w:pStyle w:val="Footer"/>
              <w:spacing w:line="288" w:lineRule="auto"/>
              <w:rPr>
                <w:color w:val="FF0000"/>
              </w:rPr>
            </w:pPr>
            <w:r w:rsidRPr="00236F20">
              <w:rPr>
                <w:color w:val="FF0000"/>
              </w:rPr>
              <w:lastRenderedPageBreak/>
              <w:t xml:space="preserve">          1</w:t>
            </w:r>
          </w:p>
          <w:p w14:paraId="23081144" w14:textId="77777777" w:rsidR="00E942E5" w:rsidRDefault="00E942E5" w:rsidP="00E942E5">
            <w:pPr>
              <w:spacing w:line="216" w:lineRule="auto"/>
            </w:pPr>
            <w:r>
              <w:t>Tính được đạo hàm của hàm lũy thừa, hàm đa thức bậc hai, bậc ba theo định nghĩa.</w:t>
            </w:r>
          </w:p>
          <w:p w14:paraId="078B2A82" w14:textId="77777777" w:rsidR="00E942E5" w:rsidRDefault="00E942E5" w:rsidP="00E942E5">
            <w:pPr>
              <w:spacing w:line="216" w:lineRule="auto"/>
              <w:rPr>
                <w:b/>
                <w:bCs/>
              </w:rPr>
            </w:pPr>
            <w:r>
              <w:lastRenderedPageBreak/>
              <w:t>- Hiểu được ý nghĩa vật lí và hình học của đạo hàm.</w:t>
            </w:r>
          </w:p>
          <w:p w14:paraId="00EA77AD" w14:textId="77777777" w:rsidR="001C0D61" w:rsidRDefault="001C0D61" w:rsidP="00D5486B">
            <w:pPr>
              <w:pStyle w:val="Footer"/>
              <w:spacing w:line="288" w:lineRule="auto"/>
            </w:pPr>
            <w:r>
              <w:t>.</w:t>
            </w:r>
          </w:p>
        </w:tc>
        <w:tc>
          <w:tcPr>
            <w:tcW w:w="2070" w:type="dxa"/>
            <w:shd w:val="clear" w:color="auto" w:fill="auto"/>
          </w:tcPr>
          <w:p w14:paraId="3DFDCF09" w14:textId="77777777" w:rsidR="00130436" w:rsidRPr="00236F20" w:rsidRDefault="008A2207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lastRenderedPageBreak/>
              <w:t>1</w:t>
            </w:r>
          </w:p>
          <w:p w14:paraId="4CFC6609" w14:textId="77777777" w:rsidR="001C0D61" w:rsidRDefault="001C0D61" w:rsidP="00D5486B">
            <w:pPr>
              <w:pStyle w:val="Footer"/>
              <w:spacing w:line="288" w:lineRule="auto"/>
            </w:pPr>
            <w:r>
              <w:t>-Viết pt tiếp tuyến với đồ thị khi biết 1 số yếu tố.</w:t>
            </w:r>
          </w:p>
        </w:tc>
        <w:tc>
          <w:tcPr>
            <w:tcW w:w="2329" w:type="dxa"/>
            <w:shd w:val="clear" w:color="auto" w:fill="auto"/>
          </w:tcPr>
          <w:p w14:paraId="09E33D71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6DB8C72E" w14:textId="77777777" w:rsidR="00130436" w:rsidRPr="003C0246" w:rsidRDefault="00A763E9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3</w:t>
            </w:r>
          </w:p>
        </w:tc>
        <w:tc>
          <w:tcPr>
            <w:tcW w:w="992" w:type="dxa"/>
            <w:vMerge w:val="restart"/>
            <w:shd w:val="clear" w:color="auto" w:fill="auto"/>
          </w:tcPr>
          <w:p w14:paraId="64BE1337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67161665" w14:textId="77777777" w:rsidTr="00D5486B">
        <w:trPr>
          <w:trHeight w:val="495"/>
        </w:trPr>
        <w:tc>
          <w:tcPr>
            <w:tcW w:w="2602" w:type="dxa"/>
            <w:vMerge/>
            <w:shd w:val="clear" w:color="auto" w:fill="auto"/>
          </w:tcPr>
          <w:p w14:paraId="2EC5817A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</w:tc>
        <w:tc>
          <w:tcPr>
            <w:tcW w:w="2602" w:type="dxa"/>
            <w:shd w:val="clear" w:color="auto" w:fill="auto"/>
            <w:vAlign w:val="center"/>
          </w:tcPr>
          <w:p w14:paraId="6A04FDA9" w14:textId="77777777" w:rsidR="00130436" w:rsidRPr="0007080D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07080D">
              <w:rPr>
                <w:b/>
                <w:bCs/>
              </w:rPr>
              <w:t>Quy tắc tính đạo hàm</w:t>
            </w:r>
          </w:p>
        </w:tc>
        <w:tc>
          <w:tcPr>
            <w:tcW w:w="1815" w:type="dxa"/>
            <w:shd w:val="clear" w:color="auto" w:fill="auto"/>
          </w:tcPr>
          <w:p w14:paraId="5C841C27" w14:textId="77777777" w:rsidR="00130436" w:rsidRPr="00236F20" w:rsidRDefault="0007080D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3</w:t>
            </w:r>
          </w:p>
          <w:p w14:paraId="5338E340" w14:textId="77777777" w:rsidR="00E942E5" w:rsidRDefault="0007080D" w:rsidP="00E942E5">
            <w:pPr>
              <w:spacing w:line="216" w:lineRule="auto"/>
            </w:pPr>
            <w:r>
              <w:t>-</w:t>
            </w:r>
            <w:r w:rsidR="004E2949">
              <w:t xml:space="preserve">- </w:t>
            </w:r>
            <w:r w:rsidR="00E942E5">
              <w:t xml:space="preserve">Nhớ được đạo hàm của các hàm số </w:t>
            </w:r>
            <w:r w:rsidR="00E942E5">
              <w:rPr>
                <w:position w:val="-10"/>
              </w:rPr>
              <w:object w:dxaOrig="1485" w:dyaOrig="375" w14:anchorId="368C5AF8">
                <v:shape id="_x0000_i1040" type="#_x0000_t75" style="width:74.15pt;height:18.8pt" o:ole="">
                  <v:imagedata r:id="rId37" o:title=""/>
                </v:shape>
                <o:OLEObject Type="Embed" ProgID="Equation.DSMT4" ShapeID="_x0000_i1040" DrawAspect="Content" ObjectID="_1712298112" r:id="rId38"/>
              </w:object>
            </w:r>
          </w:p>
          <w:p w14:paraId="4872FB58" w14:textId="77777777" w:rsidR="004E2949" w:rsidRPr="007B2C9B" w:rsidRDefault="00E942E5" w:rsidP="00E942E5">
            <w:pPr>
              <w:spacing w:line="216" w:lineRule="auto"/>
            </w:pPr>
            <w:r>
              <w:t>- Biết quy tắc tính đạo hàm của tổng, hiệu, tích thương các hàm số; hàm hợp và đạo hàm của hàm hợp</w:t>
            </w:r>
            <w:r w:rsidR="004E2949">
              <w:t>.</w:t>
            </w:r>
          </w:p>
          <w:p w14:paraId="7E214AC9" w14:textId="77777777" w:rsidR="0007080D" w:rsidRDefault="0007080D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5E3F0FD5" w14:textId="77777777" w:rsidR="00130436" w:rsidRPr="00236F20" w:rsidRDefault="00567FAF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1</w:t>
            </w:r>
          </w:p>
          <w:p w14:paraId="344F4050" w14:textId="77777777" w:rsidR="0007080D" w:rsidRDefault="0007080D" w:rsidP="00D5486B">
            <w:pPr>
              <w:pStyle w:val="Footer"/>
              <w:spacing w:line="288" w:lineRule="auto"/>
            </w:pPr>
            <w:r>
              <w:t>-Biết sử dụng công thức tính đạo hàm 1 số hàm đơn giản</w:t>
            </w:r>
          </w:p>
        </w:tc>
        <w:tc>
          <w:tcPr>
            <w:tcW w:w="2070" w:type="dxa"/>
            <w:shd w:val="clear" w:color="auto" w:fill="auto"/>
          </w:tcPr>
          <w:p w14:paraId="5F63000C" w14:textId="77777777" w:rsidR="00130436" w:rsidRPr="00236F20" w:rsidRDefault="00D26EDB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1</w:t>
            </w:r>
          </w:p>
          <w:p w14:paraId="7405B508" w14:textId="77777777" w:rsidR="0007080D" w:rsidRDefault="00BB3D80" w:rsidP="00D5486B">
            <w:pPr>
              <w:pStyle w:val="Footer"/>
              <w:spacing w:line="288" w:lineRule="auto"/>
            </w:pPr>
            <w:r>
              <w:t>Vận dụng được quy tắc tính đạo hàm của tổng, hiệu, tích thương các hàm số; hàm hợp và đạo hàm của hàm hợp để tính đạo hàm của hàm số</w:t>
            </w:r>
          </w:p>
        </w:tc>
        <w:tc>
          <w:tcPr>
            <w:tcW w:w="2329" w:type="dxa"/>
            <w:shd w:val="clear" w:color="auto" w:fill="auto"/>
          </w:tcPr>
          <w:p w14:paraId="19FEEA98" w14:textId="77777777" w:rsidR="00FB646B" w:rsidRPr="00FB646B" w:rsidRDefault="00FB646B" w:rsidP="008A2207">
            <w:pPr>
              <w:pStyle w:val="Footer"/>
              <w:spacing w:line="288" w:lineRule="auto"/>
              <w:jc w:val="center"/>
              <w:rPr>
                <w:color w:val="FF0000"/>
              </w:rPr>
            </w:pPr>
          </w:p>
        </w:tc>
        <w:tc>
          <w:tcPr>
            <w:tcW w:w="992" w:type="dxa"/>
            <w:shd w:val="clear" w:color="auto" w:fill="auto"/>
          </w:tcPr>
          <w:p w14:paraId="637A9844" w14:textId="77777777" w:rsidR="00130436" w:rsidRPr="003C0246" w:rsidRDefault="00A763E9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6</w:t>
            </w:r>
          </w:p>
        </w:tc>
        <w:tc>
          <w:tcPr>
            <w:tcW w:w="992" w:type="dxa"/>
            <w:vMerge/>
            <w:shd w:val="clear" w:color="auto" w:fill="auto"/>
          </w:tcPr>
          <w:p w14:paraId="71305ABE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2BEEE1ED" w14:textId="77777777" w:rsidTr="00D5486B">
        <w:trPr>
          <w:trHeight w:val="405"/>
        </w:trPr>
        <w:tc>
          <w:tcPr>
            <w:tcW w:w="2602" w:type="dxa"/>
            <w:vMerge/>
            <w:shd w:val="clear" w:color="auto" w:fill="auto"/>
          </w:tcPr>
          <w:p w14:paraId="556605C5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</w:tc>
        <w:tc>
          <w:tcPr>
            <w:tcW w:w="2602" w:type="dxa"/>
            <w:shd w:val="clear" w:color="auto" w:fill="auto"/>
            <w:vAlign w:val="center"/>
          </w:tcPr>
          <w:p w14:paraId="45F831AE" w14:textId="77777777" w:rsidR="00130436" w:rsidRPr="0007080D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07080D">
              <w:rPr>
                <w:b/>
                <w:bCs/>
              </w:rPr>
              <w:t>Đạo hàm của hàm số lượng giác</w:t>
            </w:r>
          </w:p>
        </w:tc>
        <w:tc>
          <w:tcPr>
            <w:tcW w:w="1815" w:type="dxa"/>
            <w:shd w:val="clear" w:color="auto" w:fill="auto"/>
          </w:tcPr>
          <w:p w14:paraId="5D96B541" w14:textId="77777777" w:rsidR="00130436" w:rsidRPr="00236F20" w:rsidRDefault="00D26EDB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2</w:t>
            </w:r>
          </w:p>
          <w:p w14:paraId="79B45EAB" w14:textId="77777777" w:rsidR="0007080D" w:rsidRDefault="0007080D" w:rsidP="00D5486B">
            <w:pPr>
              <w:pStyle w:val="Footer"/>
              <w:spacing w:line="288" w:lineRule="auto"/>
            </w:pPr>
            <w:r>
              <w:t>-Nhận biết dc các công thức tính đạo hàm</w:t>
            </w:r>
            <w:r w:rsidR="004E2949">
              <w:t xml:space="preserve"> của hàm lượng giác</w:t>
            </w:r>
          </w:p>
        </w:tc>
        <w:tc>
          <w:tcPr>
            <w:tcW w:w="1590" w:type="dxa"/>
            <w:shd w:val="clear" w:color="auto" w:fill="auto"/>
          </w:tcPr>
          <w:p w14:paraId="17A0C115" w14:textId="77777777" w:rsidR="00130436" w:rsidRPr="00236F20" w:rsidRDefault="00C83BC1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2</w:t>
            </w:r>
          </w:p>
          <w:p w14:paraId="0D1BF8F5" w14:textId="77777777" w:rsidR="00BB3D80" w:rsidRDefault="0007080D" w:rsidP="00BB3D80">
            <w:r>
              <w:t>-</w:t>
            </w:r>
            <w:r w:rsidR="00BB3D80">
              <w:t xml:space="preserve">- Tính được đạo hàm của một số hàm số lượng giác đơn giản. </w:t>
            </w:r>
          </w:p>
          <w:p w14:paraId="052A7692" w14:textId="77777777" w:rsidR="0007080D" w:rsidRDefault="0007080D" w:rsidP="00D5486B">
            <w:pPr>
              <w:pStyle w:val="Footer"/>
              <w:spacing w:line="288" w:lineRule="auto"/>
            </w:pPr>
            <w:r>
              <w:t>.</w:t>
            </w:r>
          </w:p>
        </w:tc>
        <w:tc>
          <w:tcPr>
            <w:tcW w:w="2070" w:type="dxa"/>
            <w:shd w:val="clear" w:color="auto" w:fill="auto"/>
          </w:tcPr>
          <w:p w14:paraId="49136EEB" w14:textId="77777777" w:rsidR="00130436" w:rsidRPr="00236F20" w:rsidRDefault="00C83BC1" w:rsidP="00236F20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236F20">
              <w:rPr>
                <w:color w:val="FF0000"/>
              </w:rPr>
              <w:t>1</w:t>
            </w:r>
          </w:p>
          <w:p w14:paraId="099309D6" w14:textId="77777777" w:rsidR="00236F20" w:rsidRPr="00236F20" w:rsidRDefault="00236F20" w:rsidP="00236F20">
            <w:r>
              <w:t>Tính được đạo hàm của một số hàm số lượng giác.</w:t>
            </w:r>
          </w:p>
        </w:tc>
        <w:tc>
          <w:tcPr>
            <w:tcW w:w="2329" w:type="dxa"/>
            <w:shd w:val="clear" w:color="auto" w:fill="auto"/>
          </w:tcPr>
          <w:p w14:paraId="68ED0FC3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69828E71" w14:textId="77777777" w:rsidR="003C0246" w:rsidRDefault="003C0246" w:rsidP="00D5486B">
            <w:pPr>
              <w:pStyle w:val="Footer"/>
              <w:spacing w:line="288" w:lineRule="auto"/>
              <w:rPr>
                <w:b/>
                <w:bCs/>
              </w:rPr>
            </w:pPr>
          </w:p>
          <w:p w14:paraId="509F86C0" w14:textId="77777777" w:rsidR="003C0246" w:rsidRDefault="003C0246" w:rsidP="00D5486B">
            <w:pPr>
              <w:pStyle w:val="Footer"/>
              <w:spacing w:line="288" w:lineRule="auto"/>
              <w:rPr>
                <w:b/>
                <w:bCs/>
              </w:rPr>
            </w:pPr>
          </w:p>
          <w:p w14:paraId="13015DB4" w14:textId="77777777" w:rsidR="00130436" w:rsidRPr="003C0246" w:rsidRDefault="00A763E9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5</w:t>
            </w:r>
          </w:p>
        </w:tc>
        <w:tc>
          <w:tcPr>
            <w:tcW w:w="992" w:type="dxa"/>
            <w:vMerge/>
            <w:shd w:val="clear" w:color="auto" w:fill="auto"/>
          </w:tcPr>
          <w:p w14:paraId="36746FB9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71523B9E" w14:textId="77777777" w:rsidTr="00D5486B">
        <w:trPr>
          <w:trHeight w:val="270"/>
        </w:trPr>
        <w:tc>
          <w:tcPr>
            <w:tcW w:w="2602" w:type="dxa"/>
            <w:vMerge/>
            <w:shd w:val="clear" w:color="auto" w:fill="auto"/>
          </w:tcPr>
          <w:p w14:paraId="065E1326" w14:textId="77777777" w:rsidR="00130436" w:rsidRPr="00D5486B" w:rsidRDefault="00130436" w:rsidP="00D5486B">
            <w:pPr>
              <w:pStyle w:val="Footer"/>
              <w:spacing w:line="288" w:lineRule="auto"/>
              <w:rPr>
                <w:b/>
              </w:rPr>
            </w:pPr>
          </w:p>
        </w:tc>
        <w:tc>
          <w:tcPr>
            <w:tcW w:w="2602" w:type="dxa"/>
            <w:shd w:val="clear" w:color="auto" w:fill="auto"/>
            <w:vAlign w:val="center"/>
          </w:tcPr>
          <w:p w14:paraId="6211484F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FB646B">
              <w:rPr>
                <w:b/>
                <w:bCs/>
              </w:rPr>
              <w:t>Đạo hàm cấp hai</w:t>
            </w:r>
          </w:p>
        </w:tc>
        <w:tc>
          <w:tcPr>
            <w:tcW w:w="1815" w:type="dxa"/>
            <w:shd w:val="clear" w:color="auto" w:fill="auto"/>
          </w:tcPr>
          <w:p w14:paraId="4C0FDEAF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17DEAD34" w14:textId="77777777" w:rsidR="00130436" w:rsidRPr="004E2949" w:rsidRDefault="00C83BC1" w:rsidP="00FB646B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E2949">
              <w:rPr>
                <w:color w:val="FF0000"/>
              </w:rPr>
              <w:t>2</w:t>
            </w:r>
          </w:p>
          <w:p w14:paraId="54A75E42" w14:textId="77777777" w:rsidR="00BB3D80" w:rsidRDefault="00BB3D80" w:rsidP="00BB3D80">
            <w:r>
              <w:t xml:space="preserve">- Hiểu được định nghĩa, cách tính, ý </w:t>
            </w:r>
            <w:r>
              <w:lastRenderedPageBreak/>
              <w:t xml:space="preserve">nghĩa hình học và cơ học của đạo hàm cấp hai. </w:t>
            </w:r>
          </w:p>
          <w:p w14:paraId="33D7F6EC" w14:textId="77777777" w:rsidR="00BB3D80" w:rsidRDefault="00BB3D80" w:rsidP="00BB3D80">
            <w:r>
              <w:t>- Tính được đạo hàm cấp hai của một hàm số.</w:t>
            </w:r>
          </w:p>
          <w:p w14:paraId="7F28999E" w14:textId="77777777" w:rsidR="004E2949" w:rsidRDefault="00BB3D80" w:rsidP="00BB3D80">
            <w:pPr>
              <w:pStyle w:val="Footer"/>
              <w:spacing w:line="288" w:lineRule="auto"/>
            </w:pPr>
            <w:r>
              <w:t xml:space="preserve">- Tính được gia tốc tức thời của một chuyển động có phương trình </w:t>
            </w:r>
            <w:r>
              <w:rPr>
                <w:position w:val="-14"/>
              </w:rPr>
              <w:object w:dxaOrig="945" w:dyaOrig="405" w14:anchorId="418AB5A2">
                <v:shape id="_x0000_i1041" type="#_x0000_t75" style="width:47.3pt;height:20.4pt" o:ole="">
                  <v:imagedata r:id="rId39" o:title=""/>
                </v:shape>
                <o:OLEObject Type="Embed" ProgID="Equation.DSMT4" ShapeID="_x0000_i1041" DrawAspect="Content" ObjectID="_1712298113" r:id="rId40"/>
              </w:object>
            </w:r>
          </w:p>
        </w:tc>
        <w:tc>
          <w:tcPr>
            <w:tcW w:w="2070" w:type="dxa"/>
            <w:shd w:val="clear" w:color="auto" w:fill="auto"/>
          </w:tcPr>
          <w:p w14:paraId="539A3317" w14:textId="77777777" w:rsidR="00130436" w:rsidRDefault="00C83BC1" w:rsidP="00FB646B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E2949">
              <w:rPr>
                <w:color w:val="FF0000"/>
              </w:rPr>
              <w:lastRenderedPageBreak/>
              <w:t>1</w:t>
            </w:r>
          </w:p>
          <w:p w14:paraId="5DA6DA63" w14:textId="77777777" w:rsidR="004E2949" w:rsidRPr="004E2949" w:rsidRDefault="004E2949" w:rsidP="004E2949">
            <w:r>
              <w:t>-Biết cách tính đạo hàm cấp n của 1 hàm số.</w:t>
            </w:r>
          </w:p>
        </w:tc>
        <w:tc>
          <w:tcPr>
            <w:tcW w:w="2329" w:type="dxa"/>
            <w:shd w:val="clear" w:color="auto" w:fill="auto"/>
          </w:tcPr>
          <w:p w14:paraId="6514EA6B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6E71FEA2" w14:textId="77777777" w:rsidR="003C0246" w:rsidRDefault="003C0246" w:rsidP="00D5486B">
            <w:pPr>
              <w:pStyle w:val="Footer"/>
              <w:spacing w:line="288" w:lineRule="auto"/>
            </w:pPr>
          </w:p>
          <w:p w14:paraId="26427F0B" w14:textId="77777777" w:rsidR="003C0246" w:rsidRDefault="003C0246" w:rsidP="00D5486B">
            <w:pPr>
              <w:pStyle w:val="Footer"/>
              <w:spacing w:line="288" w:lineRule="auto"/>
            </w:pPr>
          </w:p>
          <w:p w14:paraId="60109BF1" w14:textId="77777777" w:rsidR="003C0246" w:rsidRDefault="003C0246" w:rsidP="00D5486B">
            <w:pPr>
              <w:pStyle w:val="Footer"/>
              <w:spacing w:line="288" w:lineRule="auto"/>
            </w:pPr>
          </w:p>
          <w:p w14:paraId="783B494F" w14:textId="77777777" w:rsidR="003C0246" w:rsidRDefault="003C0246" w:rsidP="00D5486B">
            <w:pPr>
              <w:pStyle w:val="Footer"/>
              <w:spacing w:line="288" w:lineRule="auto"/>
            </w:pPr>
          </w:p>
          <w:p w14:paraId="157856F6" w14:textId="77777777" w:rsidR="003C0246" w:rsidRDefault="003C0246" w:rsidP="00D5486B">
            <w:pPr>
              <w:pStyle w:val="Footer"/>
              <w:spacing w:line="288" w:lineRule="auto"/>
            </w:pPr>
          </w:p>
          <w:p w14:paraId="44ACC733" w14:textId="77777777" w:rsidR="00130436" w:rsidRPr="003C0246" w:rsidRDefault="00A763E9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3</w:t>
            </w:r>
          </w:p>
        </w:tc>
        <w:tc>
          <w:tcPr>
            <w:tcW w:w="992" w:type="dxa"/>
            <w:vMerge/>
            <w:shd w:val="clear" w:color="auto" w:fill="auto"/>
          </w:tcPr>
          <w:p w14:paraId="3362D355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63A44DF7" w14:textId="77777777" w:rsidTr="00D5486B">
        <w:trPr>
          <w:trHeight w:val="345"/>
        </w:trPr>
        <w:tc>
          <w:tcPr>
            <w:tcW w:w="2602" w:type="dxa"/>
            <w:vMerge w:val="restart"/>
            <w:shd w:val="clear" w:color="auto" w:fill="auto"/>
          </w:tcPr>
          <w:p w14:paraId="7AC61122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1B8C458E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F552A55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3145DF3D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091F16A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59E74992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18FE4C9E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6ECE166C" w14:textId="77777777" w:rsidR="00FB646B" w:rsidRDefault="00FB646B" w:rsidP="00D5486B">
            <w:pPr>
              <w:pStyle w:val="Footer"/>
              <w:spacing w:line="288" w:lineRule="auto"/>
              <w:rPr>
                <w:b/>
              </w:rPr>
            </w:pPr>
          </w:p>
          <w:p w14:paraId="733F22F2" w14:textId="77777777" w:rsidR="00130436" w:rsidRDefault="00130436" w:rsidP="00D5486B">
            <w:pPr>
              <w:pStyle w:val="Footer"/>
              <w:spacing w:line="288" w:lineRule="auto"/>
            </w:pPr>
            <w:r w:rsidRPr="00FB646B">
              <w:rPr>
                <w:b/>
              </w:rPr>
              <w:lastRenderedPageBreak/>
              <w:t>Vectơ trong không gian. Quan hệ vuông góc trong không gian</w:t>
            </w:r>
            <w:r w:rsidRPr="00D5486B">
              <w:rPr>
                <w:bCs/>
              </w:rPr>
              <w:t>.</w:t>
            </w:r>
          </w:p>
        </w:tc>
        <w:tc>
          <w:tcPr>
            <w:tcW w:w="2602" w:type="dxa"/>
            <w:shd w:val="clear" w:color="auto" w:fill="auto"/>
          </w:tcPr>
          <w:p w14:paraId="582C858A" w14:textId="77777777" w:rsidR="00130436" w:rsidRPr="0048721C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48721C">
              <w:rPr>
                <w:b/>
                <w:bCs/>
              </w:rPr>
              <w:lastRenderedPageBreak/>
              <w:t>Vectơ trong không gian</w:t>
            </w:r>
          </w:p>
          <w:p w14:paraId="3F0BE111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815" w:type="dxa"/>
            <w:shd w:val="clear" w:color="auto" w:fill="auto"/>
          </w:tcPr>
          <w:p w14:paraId="45C60C29" w14:textId="77777777" w:rsidR="00130436" w:rsidRPr="0048721C" w:rsidRDefault="00567FAF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59CD6991" w14:textId="77777777" w:rsidR="0048721C" w:rsidRDefault="0048721C" w:rsidP="0048721C">
            <w:r>
              <w:t xml:space="preserve">- Biết được quy tắc hình hộp để cộng vectơ trong không gian. Định nghĩa và điều kiện đồng phẳng của ba vectơ trong không gian. </w:t>
            </w:r>
          </w:p>
          <w:p w14:paraId="3857D65D" w14:textId="77777777" w:rsidR="0048721C" w:rsidRDefault="0048721C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1CC77CD6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070" w:type="dxa"/>
            <w:shd w:val="clear" w:color="auto" w:fill="auto"/>
          </w:tcPr>
          <w:p w14:paraId="2C0CE96C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329" w:type="dxa"/>
            <w:shd w:val="clear" w:color="auto" w:fill="auto"/>
          </w:tcPr>
          <w:p w14:paraId="0663993F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35FAC487" w14:textId="77777777" w:rsidR="003C0246" w:rsidRDefault="003C0246" w:rsidP="00D5486B">
            <w:pPr>
              <w:pStyle w:val="Footer"/>
              <w:spacing w:line="288" w:lineRule="auto"/>
            </w:pPr>
          </w:p>
          <w:p w14:paraId="7052432F" w14:textId="77777777" w:rsidR="003C0246" w:rsidRDefault="003C0246" w:rsidP="00D5486B">
            <w:pPr>
              <w:pStyle w:val="Footer"/>
              <w:spacing w:line="288" w:lineRule="auto"/>
            </w:pPr>
          </w:p>
          <w:p w14:paraId="1EE8619B" w14:textId="77777777" w:rsidR="003C0246" w:rsidRDefault="003C0246" w:rsidP="00D5486B">
            <w:pPr>
              <w:pStyle w:val="Footer"/>
              <w:spacing w:line="288" w:lineRule="auto"/>
            </w:pPr>
          </w:p>
          <w:p w14:paraId="53F530C7" w14:textId="77777777" w:rsidR="003C0246" w:rsidRDefault="003C0246" w:rsidP="00D5486B">
            <w:pPr>
              <w:pStyle w:val="Footer"/>
              <w:spacing w:line="288" w:lineRule="auto"/>
            </w:pPr>
          </w:p>
          <w:p w14:paraId="005D2859" w14:textId="77777777" w:rsidR="003C0246" w:rsidRDefault="003C0246" w:rsidP="00D5486B">
            <w:pPr>
              <w:pStyle w:val="Footer"/>
              <w:spacing w:line="288" w:lineRule="auto"/>
            </w:pPr>
          </w:p>
          <w:p w14:paraId="10E1A0F2" w14:textId="77777777" w:rsidR="003C0246" w:rsidRDefault="003C0246" w:rsidP="00D5486B">
            <w:pPr>
              <w:pStyle w:val="Footer"/>
              <w:spacing w:line="288" w:lineRule="auto"/>
            </w:pPr>
          </w:p>
          <w:p w14:paraId="3AE829C0" w14:textId="77777777" w:rsidR="003C0246" w:rsidRDefault="003C0246" w:rsidP="00D5486B">
            <w:pPr>
              <w:pStyle w:val="Footer"/>
              <w:spacing w:line="288" w:lineRule="auto"/>
            </w:pPr>
          </w:p>
          <w:p w14:paraId="779677AE" w14:textId="77777777" w:rsidR="003C0246" w:rsidRDefault="003C0246" w:rsidP="00D5486B">
            <w:pPr>
              <w:pStyle w:val="Footer"/>
              <w:spacing w:line="288" w:lineRule="auto"/>
            </w:pPr>
          </w:p>
          <w:p w14:paraId="627A44D2" w14:textId="77777777" w:rsidR="00130436" w:rsidRPr="003C0246" w:rsidRDefault="00D26EDB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1</w:t>
            </w:r>
          </w:p>
        </w:tc>
        <w:tc>
          <w:tcPr>
            <w:tcW w:w="992" w:type="dxa"/>
            <w:vMerge w:val="restart"/>
            <w:shd w:val="clear" w:color="auto" w:fill="auto"/>
          </w:tcPr>
          <w:p w14:paraId="07AF1AD0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2351064B" w14:textId="77777777" w:rsidTr="00D5486B">
        <w:trPr>
          <w:trHeight w:val="405"/>
        </w:trPr>
        <w:tc>
          <w:tcPr>
            <w:tcW w:w="2602" w:type="dxa"/>
            <w:vMerge/>
            <w:shd w:val="clear" w:color="auto" w:fill="auto"/>
          </w:tcPr>
          <w:p w14:paraId="314FE39C" w14:textId="77777777" w:rsidR="00130436" w:rsidRPr="00D5486B" w:rsidRDefault="00130436" w:rsidP="00D5486B">
            <w:pPr>
              <w:pStyle w:val="Footer"/>
              <w:spacing w:line="288" w:lineRule="auto"/>
              <w:rPr>
                <w:bCs/>
              </w:rPr>
            </w:pPr>
          </w:p>
        </w:tc>
        <w:tc>
          <w:tcPr>
            <w:tcW w:w="2602" w:type="dxa"/>
            <w:shd w:val="clear" w:color="auto" w:fill="auto"/>
          </w:tcPr>
          <w:p w14:paraId="60DB9A35" w14:textId="77777777" w:rsidR="00130436" w:rsidRPr="0048721C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48721C">
              <w:rPr>
                <w:b/>
                <w:bCs/>
              </w:rPr>
              <w:t>Hai đường thẳng vuông góc</w:t>
            </w:r>
          </w:p>
        </w:tc>
        <w:tc>
          <w:tcPr>
            <w:tcW w:w="1815" w:type="dxa"/>
            <w:shd w:val="clear" w:color="auto" w:fill="auto"/>
          </w:tcPr>
          <w:p w14:paraId="63B7C87B" w14:textId="77777777" w:rsidR="00130436" w:rsidRPr="0048721C" w:rsidRDefault="00D26EDB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1C92FFBC" w14:textId="77777777" w:rsidR="00FE051F" w:rsidRPr="00FE051F" w:rsidRDefault="00FE051F" w:rsidP="00FE051F">
            <w:pPr>
              <w:jc w:val="both"/>
              <w:rPr>
                <w:sz w:val="26"/>
              </w:rPr>
            </w:pPr>
            <w:r w:rsidRPr="00FE051F">
              <w:rPr>
                <w:sz w:val="26"/>
              </w:rPr>
              <w:t>Biết được:</w:t>
            </w:r>
          </w:p>
          <w:p w14:paraId="4E699C19" w14:textId="77777777" w:rsidR="00FE051F" w:rsidRPr="00FE051F" w:rsidRDefault="00FE051F" w:rsidP="00FE051F">
            <w:pPr>
              <w:jc w:val="both"/>
              <w:rPr>
                <w:sz w:val="26"/>
              </w:rPr>
            </w:pPr>
            <w:r w:rsidRPr="00FE051F">
              <w:rPr>
                <w:sz w:val="26"/>
              </w:rPr>
              <w:t>-Nhớ được định nghĩa góc giữa hai vectơ trong không gian.</w:t>
            </w:r>
          </w:p>
          <w:p w14:paraId="44964BE4" w14:textId="77777777" w:rsidR="00FE051F" w:rsidRPr="00FE051F" w:rsidRDefault="00FE051F" w:rsidP="00FE051F">
            <w:pPr>
              <w:jc w:val="both"/>
              <w:rPr>
                <w:sz w:val="26"/>
              </w:rPr>
            </w:pPr>
            <w:r w:rsidRPr="00FE051F">
              <w:rPr>
                <w:sz w:val="26"/>
              </w:rPr>
              <w:t>- Khái niệm vectơ chỉ phương của đường thẳng.</w:t>
            </w:r>
          </w:p>
          <w:p w14:paraId="54EA3761" w14:textId="77777777" w:rsidR="00FE051F" w:rsidRPr="00FE051F" w:rsidRDefault="00FE051F" w:rsidP="00FE051F">
            <w:pPr>
              <w:jc w:val="both"/>
              <w:rPr>
                <w:sz w:val="26"/>
              </w:rPr>
            </w:pPr>
            <w:r w:rsidRPr="00FE051F">
              <w:rPr>
                <w:sz w:val="26"/>
              </w:rPr>
              <w:t xml:space="preserve">- Khái niệm góc giữa hai đường thẳng. </w:t>
            </w:r>
          </w:p>
          <w:p w14:paraId="385B5E01" w14:textId="77777777" w:rsidR="00FE051F" w:rsidRPr="00FE051F" w:rsidRDefault="00FE051F" w:rsidP="00FE051F">
            <w:pPr>
              <w:jc w:val="both"/>
              <w:rPr>
                <w:sz w:val="26"/>
              </w:rPr>
            </w:pPr>
            <w:r w:rsidRPr="00FE051F">
              <w:rPr>
                <w:sz w:val="26"/>
              </w:rPr>
              <w:t xml:space="preserve">- Khái niệm và điều kiện hai đường thẳng vuông góc với nhau. </w:t>
            </w:r>
          </w:p>
          <w:p w14:paraId="24321712" w14:textId="77777777" w:rsidR="00FE051F" w:rsidRPr="00FE051F" w:rsidRDefault="00FE051F" w:rsidP="00FE051F">
            <w:r w:rsidRPr="00FE051F">
              <w:t>- Nhớ được điều kiện vuông góc giữa hai đường thẳng.</w:t>
            </w:r>
          </w:p>
          <w:p w14:paraId="30ABC4B0" w14:textId="77777777" w:rsidR="0048721C" w:rsidRDefault="0048721C" w:rsidP="00D5486B">
            <w:pPr>
              <w:pStyle w:val="Footer"/>
              <w:spacing w:line="288" w:lineRule="auto"/>
            </w:pPr>
          </w:p>
          <w:p w14:paraId="48A561CA" w14:textId="77777777" w:rsidR="0048721C" w:rsidRDefault="0048721C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0BA551A9" w14:textId="77777777" w:rsidR="00130436" w:rsidRDefault="00D26EDB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603A7A9D" w14:textId="77777777" w:rsidR="0048721C" w:rsidRPr="00DD264C" w:rsidRDefault="0048721C" w:rsidP="0048721C">
            <w:r w:rsidRPr="00DD264C">
              <w:t xml:space="preserve">- </w:t>
            </w:r>
            <w:r>
              <w:t>Hiểu</w:t>
            </w:r>
            <w:r w:rsidRPr="00DD264C">
              <w:t xml:space="preserve"> được tích vô hướng của hai vectơ.</w:t>
            </w:r>
          </w:p>
          <w:p w14:paraId="3E7EB80B" w14:textId="77777777" w:rsidR="0048721C" w:rsidRDefault="0048721C" w:rsidP="0048721C">
            <w:r>
              <w:rPr>
                <w:b/>
                <w:bCs/>
              </w:rPr>
              <w:t xml:space="preserve">- </w:t>
            </w:r>
            <w:r>
              <w:t xml:space="preserve">Xác định được vectơ chỉ phương của đường thẳng; góc giữa hai đường thẳng trong các bài toán đơn giản. </w:t>
            </w:r>
          </w:p>
          <w:p w14:paraId="1E676420" w14:textId="77777777" w:rsidR="0048721C" w:rsidRDefault="0048721C" w:rsidP="0048721C">
            <w:r w:rsidRPr="00D833C8">
              <w:t>-</w:t>
            </w:r>
            <w:r>
              <w:rPr>
                <w:b/>
                <w:bCs/>
              </w:rPr>
              <w:t xml:space="preserve"> </w:t>
            </w:r>
            <w:r>
              <w:t xml:space="preserve">Xác định được góc giữa hai vectơ trong không gian trong các bài toán đơn giản. </w:t>
            </w:r>
          </w:p>
          <w:p w14:paraId="7F78E933" w14:textId="77777777" w:rsidR="0048721C" w:rsidRDefault="0048721C" w:rsidP="0048721C">
            <w:r>
              <w:t>- Chứng minh được hai đường thẳng vuông góc với nhau trong các bài toán đơn giản.</w:t>
            </w:r>
          </w:p>
          <w:p w14:paraId="5C9757F7" w14:textId="77777777" w:rsidR="0048721C" w:rsidRPr="0048721C" w:rsidRDefault="0048721C" w:rsidP="0048721C">
            <w:pPr>
              <w:pStyle w:val="Footer"/>
              <w:spacing w:line="288" w:lineRule="auto"/>
              <w:rPr>
                <w:color w:val="FF0000"/>
              </w:rPr>
            </w:pPr>
          </w:p>
        </w:tc>
        <w:tc>
          <w:tcPr>
            <w:tcW w:w="2070" w:type="dxa"/>
            <w:shd w:val="clear" w:color="auto" w:fill="auto"/>
          </w:tcPr>
          <w:p w14:paraId="3516841C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2329" w:type="dxa"/>
            <w:shd w:val="clear" w:color="auto" w:fill="auto"/>
          </w:tcPr>
          <w:p w14:paraId="3BD6F6CC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40C6B4AB" w14:textId="77777777" w:rsidR="003C0246" w:rsidRDefault="003C0246" w:rsidP="00D5486B">
            <w:pPr>
              <w:pStyle w:val="Footer"/>
              <w:spacing w:line="288" w:lineRule="auto"/>
            </w:pPr>
          </w:p>
          <w:p w14:paraId="220DE5AE" w14:textId="77777777" w:rsidR="003C0246" w:rsidRDefault="003C0246" w:rsidP="00D5486B">
            <w:pPr>
              <w:pStyle w:val="Footer"/>
              <w:spacing w:line="288" w:lineRule="auto"/>
            </w:pPr>
          </w:p>
          <w:p w14:paraId="0A310AB9" w14:textId="77777777" w:rsidR="00130436" w:rsidRPr="003C0246" w:rsidRDefault="00D26EDB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3C0246">
              <w:rPr>
                <w:b/>
                <w:bCs/>
              </w:rPr>
              <w:t>2</w:t>
            </w:r>
          </w:p>
        </w:tc>
        <w:tc>
          <w:tcPr>
            <w:tcW w:w="992" w:type="dxa"/>
            <w:vMerge/>
            <w:shd w:val="clear" w:color="auto" w:fill="auto"/>
          </w:tcPr>
          <w:p w14:paraId="16750BC3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7B5EB5C6" w14:textId="77777777" w:rsidTr="00D5486B">
        <w:trPr>
          <w:trHeight w:val="591"/>
        </w:trPr>
        <w:tc>
          <w:tcPr>
            <w:tcW w:w="2602" w:type="dxa"/>
            <w:vMerge/>
            <w:shd w:val="clear" w:color="auto" w:fill="auto"/>
          </w:tcPr>
          <w:p w14:paraId="766B258A" w14:textId="77777777" w:rsidR="00130436" w:rsidRPr="00D5486B" w:rsidRDefault="00130436" w:rsidP="00D5486B">
            <w:pPr>
              <w:pStyle w:val="Footer"/>
              <w:spacing w:line="288" w:lineRule="auto"/>
              <w:rPr>
                <w:bCs/>
              </w:rPr>
            </w:pPr>
          </w:p>
        </w:tc>
        <w:tc>
          <w:tcPr>
            <w:tcW w:w="2602" w:type="dxa"/>
            <w:shd w:val="clear" w:color="auto" w:fill="auto"/>
            <w:vAlign w:val="center"/>
          </w:tcPr>
          <w:p w14:paraId="078C051D" w14:textId="77777777" w:rsidR="00130436" w:rsidRPr="0048721C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48721C">
              <w:rPr>
                <w:b/>
                <w:bCs/>
              </w:rPr>
              <w:t>Đường thẳng vuông góc với mặt phẳng</w:t>
            </w:r>
          </w:p>
        </w:tc>
        <w:tc>
          <w:tcPr>
            <w:tcW w:w="1815" w:type="dxa"/>
            <w:shd w:val="clear" w:color="auto" w:fill="auto"/>
          </w:tcPr>
          <w:p w14:paraId="21ACE541" w14:textId="77777777" w:rsidR="00130436" w:rsidRPr="0048721C" w:rsidRDefault="00567FAF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2</w:t>
            </w:r>
          </w:p>
          <w:p w14:paraId="00E3BF8A" w14:textId="77777777" w:rsidR="0048721C" w:rsidRDefault="0048721C" w:rsidP="00D5486B">
            <w:pPr>
              <w:pStyle w:val="Footer"/>
              <w:spacing w:line="288" w:lineRule="auto"/>
            </w:pPr>
          </w:p>
          <w:p w14:paraId="3C37CB34" w14:textId="77777777" w:rsidR="00BB389E" w:rsidRDefault="00BB389E" w:rsidP="00BB389E">
            <w:r>
              <w:t xml:space="preserve">- Biết được định nghĩa và điều kiện để đường thẳng vuông góc với mặt phẳng. </w:t>
            </w:r>
          </w:p>
          <w:p w14:paraId="437B5AF7" w14:textId="77777777" w:rsidR="00BB389E" w:rsidRDefault="00BB389E" w:rsidP="00BB389E">
            <w:r>
              <w:t xml:space="preserve">- Biết được khái niệm phép chiếu vuông góc. </w:t>
            </w:r>
          </w:p>
          <w:p w14:paraId="6E5D8933" w14:textId="77777777" w:rsidR="0048721C" w:rsidRDefault="00BB389E" w:rsidP="00BB389E">
            <w:pPr>
              <w:pStyle w:val="Footer"/>
              <w:spacing w:line="288" w:lineRule="auto"/>
            </w:pPr>
            <w:r>
              <w:t>- Biết được khái niệm mặt phẳng trung trực của một đoạn thẳng</w:t>
            </w:r>
          </w:p>
          <w:p w14:paraId="156550B5" w14:textId="77777777" w:rsidR="0048721C" w:rsidRDefault="0048721C" w:rsidP="00D5486B">
            <w:pPr>
              <w:pStyle w:val="Footer"/>
              <w:spacing w:line="288" w:lineRule="auto"/>
            </w:pPr>
          </w:p>
          <w:p w14:paraId="6AD5E7DF" w14:textId="77777777" w:rsidR="0048721C" w:rsidRDefault="0048721C" w:rsidP="00D5486B">
            <w:pPr>
              <w:pStyle w:val="Footer"/>
              <w:spacing w:line="288" w:lineRule="auto"/>
            </w:pPr>
          </w:p>
          <w:p w14:paraId="2B2D5817" w14:textId="77777777" w:rsidR="0048721C" w:rsidRDefault="0048721C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05992A6C" w14:textId="77777777" w:rsidR="00130436" w:rsidRDefault="00567FAF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5FFD3053" w14:textId="77777777" w:rsidR="00BB389E" w:rsidRDefault="00BB389E" w:rsidP="00BB389E">
            <w:pPr>
              <w:rPr>
                <w:color w:val="FF0000"/>
              </w:rPr>
            </w:pPr>
          </w:p>
          <w:p w14:paraId="0F33B7BF" w14:textId="77777777" w:rsidR="00BB389E" w:rsidRDefault="00BB389E" w:rsidP="00BB389E">
            <w:r>
              <w:t xml:space="preserve">- Biết cách chứng minh một đường thẳng vuông góc với một mặt phẳng, một đường thẳng vuông góc với một đường thẳng trong một số bài toán đơn giản. </w:t>
            </w:r>
          </w:p>
          <w:p w14:paraId="4E1CDAD3" w14:textId="77777777" w:rsidR="00BB389E" w:rsidRDefault="00BB389E" w:rsidP="00BB389E">
            <w:pPr>
              <w:rPr>
                <w:color w:val="FF0000"/>
              </w:rPr>
            </w:pPr>
          </w:p>
          <w:p w14:paraId="4403B295" w14:textId="77777777" w:rsidR="00BB389E" w:rsidRPr="00BB389E" w:rsidRDefault="00BB389E" w:rsidP="00BB389E"/>
        </w:tc>
        <w:tc>
          <w:tcPr>
            <w:tcW w:w="2070" w:type="dxa"/>
            <w:shd w:val="clear" w:color="auto" w:fill="auto"/>
          </w:tcPr>
          <w:p w14:paraId="5CE6E77A" w14:textId="77777777" w:rsidR="00130436" w:rsidRDefault="00567FAF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214B1BFF" w14:textId="77777777" w:rsidR="00BB389E" w:rsidRDefault="00BB389E" w:rsidP="00BB389E">
            <w:r>
              <w:t xml:space="preserve">- Xác định được góc giữa đường thẳng và mặt phẳng. </w:t>
            </w:r>
          </w:p>
          <w:p w14:paraId="597DD5F5" w14:textId="77777777" w:rsidR="00BB389E" w:rsidRDefault="00BB389E" w:rsidP="00BB389E"/>
          <w:p w14:paraId="4B860D6B" w14:textId="77777777" w:rsidR="00BB389E" w:rsidRPr="0048721C" w:rsidRDefault="00BB389E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</w:p>
        </w:tc>
        <w:tc>
          <w:tcPr>
            <w:tcW w:w="2329" w:type="dxa"/>
            <w:shd w:val="clear" w:color="auto" w:fill="auto"/>
          </w:tcPr>
          <w:p w14:paraId="70BD8D8C" w14:textId="77777777" w:rsidR="00130436" w:rsidRDefault="00D26EDB" w:rsidP="0048721C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48721C">
              <w:rPr>
                <w:color w:val="FF0000"/>
              </w:rPr>
              <w:t>1</w:t>
            </w:r>
          </w:p>
          <w:p w14:paraId="32EC1F3C" w14:textId="77777777" w:rsidR="00FE051F" w:rsidRDefault="00FE051F" w:rsidP="00FE051F">
            <w:r>
              <w:t>- Xác định được hình chiếu vuông góc của một điểm, một đường thẳng, một tam giác.</w:t>
            </w:r>
          </w:p>
          <w:p w14:paraId="2776FF84" w14:textId="77777777" w:rsidR="00FE051F" w:rsidRDefault="00FE051F" w:rsidP="00FE051F">
            <w:r>
              <w:t xml:space="preserve">- Bước đầu vận dụng được định lý ba đường vuông góc. </w:t>
            </w:r>
          </w:p>
          <w:p w14:paraId="1B351FB5" w14:textId="77777777" w:rsidR="00FE051F" w:rsidRDefault="00FE051F" w:rsidP="00FE051F">
            <w:r>
              <w:t xml:space="preserve">- Xác định được góc giữa đường thẳng và mặt phẳng. </w:t>
            </w:r>
          </w:p>
          <w:p w14:paraId="600E116F" w14:textId="77777777" w:rsidR="00FE051F" w:rsidRPr="0048721C" w:rsidRDefault="00FE051F" w:rsidP="00FE051F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t>- Biết xét mối liên hệ giữa tính song song và tính vuông góc của đường thẳng và mặt phẳng.</w:t>
            </w:r>
          </w:p>
        </w:tc>
        <w:tc>
          <w:tcPr>
            <w:tcW w:w="992" w:type="dxa"/>
            <w:shd w:val="clear" w:color="auto" w:fill="auto"/>
          </w:tcPr>
          <w:p w14:paraId="16BFAF63" w14:textId="77777777" w:rsidR="00130436" w:rsidRPr="00E37992" w:rsidRDefault="00D26EDB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E37992">
              <w:rPr>
                <w:b/>
                <w:bCs/>
              </w:rPr>
              <w:t>5</w:t>
            </w:r>
          </w:p>
        </w:tc>
        <w:tc>
          <w:tcPr>
            <w:tcW w:w="992" w:type="dxa"/>
            <w:vMerge/>
            <w:shd w:val="clear" w:color="auto" w:fill="auto"/>
          </w:tcPr>
          <w:p w14:paraId="52B81732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749566C3" w14:textId="77777777" w:rsidTr="00D5486B">
        <w:trPr>
          <w:trHeight w:val="525"/>
        </w:trPr>
        <w:tc>
          <w:tcPr>
            <w:tcW w:w="2602" w:type="dxa"/>
            <w:vMerge/>
            <w:shd w:val="clear" w:color="auto" w:fill="auto"/>
          </w:tcPr>
          <w:p w14:paraId="7B705A3F" w14:textId="77777777" w:rsidR="00130436" w:rsidRPr="00D5486B" w:rsidRDefault="00130436" w:rsidP="00D5486B">
            <w:pPr>
              <w:pStyle w:val="Footer"/>
              <w:spacing w:line="288" w:lineRule="auto"/>
              <w:rPr>
                <w:bCs/>
              </w:rPr>
            </w:pPr>
          </w:p>
        </w:tc>
        <w:tc>
          <w:tcPr>
            <w:tcW w:w="2602" w:type="dxa"/>
            <w:shd w:val="clear" w:color="auto" w:fill="auto"/>
          </w:tcPr>
          <w:p w14:paraId="204323B1" w14:textId="77777777" w:rsidR="00130436" w:rsidRDefault="00130436" w:rsidP="00D5486B">
            <w:pPr>
              <w:pStyle w:val="Footer"/>
              <w:spacing w:line="288" w:lineRule="auto"/>
            </w:pPr>
          </w:p>
          <w:p w14:paraId="4ABCFA11" w14:textId="77777777" w:rsidR="00130436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BB389E">
              <w:rPr>
                <w:b/>
                <w:bCs/>
              </w:rPr>
              <w:t>Hai mặt phẳng vuông góc</w:t>
            </w:r>
            <w:r w:rsidR="00BB389E">
              <w:rPr>
                <w:b/>
                <w:bCs/>
              </w:rPr>
              <w:t>.</w:t>
            </w:r>
          </w:p>
          <w:p w14:paraId="4ED243EE" w14:textId="77777777" w:rsidR="00BB389E" w:rsidRPr="00BB389E" w:rsidRDefault="00BB389E" w:rsidP="00D5486B">
            <w:pPr>
              <w:pStyle w:val="Footer"/>
              <w:spacing w:line="288" w:lineRule="auto"/>
              <w:rPr>
                <w:b/>
                <w:bCs/>
              </w:rPr>
            </w:pPr>
          </w:p>
        </w:tc>
        <w:tc>
          <w:tcPr>
            <w:tcW w:w="1815" w:type="dxa"/>
            <w:shd w:val="clear" w:color="auto" w:fill="auto"/>
          </w:tcPr>
          <w:p w14:paraId="7384CE8F" w14:textId="77777777" w:rsidR="00130436" w:rsidRPr="00101375" w:rsidRDefault="00567FAF" w:rsidP="00101375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101375">
              <w:rPr>
                <w:color w:val="FF0000"/>
              </w:rPr>
              <w:t>2</w:t>
            </w:r>
          </w:p>
          <w:p w14:paraId="48F540A1" w14:textId="77777777" w:rsidR="00101375" w:rsidRDefault="00101375" w:rsidP="00101375">
            <w:r>
              <w:t xml:space="preserve">- Biết được định nghĩa và điều kiện để hai mặt phẳng vuông góc. </w:t>
            </w:r>
          </w:p>
          <w:p w14:paraId="03BD43EC" w14:textId="77777777" w:rsidR="00101375" w:rsidRDefault="00101375" w:rsidP="00101375">
            <w:r>
              <w:t xml:space="preserve">- Biết được định nghĩa và tính chất của hình lăng trụ đứng, </w:t>
            </w:r>
            <w:r>
              <w:lastRenderedPageBreak/>
              <w:t xml:space="preserve">lăng trụ đều, hình hộp đứng, hình hộp chữ nhật, hình lập phương. </w:t>
            </w:r>
          </w:p>
          <w:p w14:paraId="0EE369A3" w14:textId="77777777" w:rsidR="00101375" w:rsidRDefault="00101375" w:rsidP="00101375">
            <w:r>
              <w:t xml:space="preserve">- Biết được định nghĩa và tính chất của hình chóp đều và hình chóp cụt đều. </w:t>
            </w:r>
          </w:p>
          <w:p w14:paraId="45584ED5" w14:textId="77777777" w:rsidR="00101375" w:rsidRDefault="00101375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67D51931" w14:textId="77777777" w:rsidR="00130436" w:rsidRDefault="00567FAF" w:rsidP="00101375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101375">
              <w:rPr>
                <w:color w:val="FF0000"/>
              </w:rPr>
              <w:lastRenderedPageBreak/>
              <w:t>2</w:t>
            </w:r>
          </w:p>
          <w:p w14:paraId="75346881" w14:textId="77777777" w:rsidR="00101375" w:rsidRDefault="00101375" w:rsidP="00101375">
            <w:r>
              <w:t>- Xác định được góc giữa hai mặt phẳng trong một số bài toán đơn giản.</w:t>
            </w:r>
          </w:p>
          <w:p w14:paraId="769A18CB" w14:textId="77777777" w:rsidR="00101375" w:rsidRDefault="00101375" w:rsidP="00101375">
            <w:r>
              <w:t xml:space="preserve">- Biết chứng minh hai mặt phẳng vuông </w:t>
            </w:r>
            <w:r>
              <w:lastRenderedPageBreak/>
              <w:t xml:space="preserve">góc trong một số bài toán đơn giản. </w:t>
            </w:r>
          </w:p>
          <w:p w14:paraId="10B60E5F" w14:textId="77777777" w:rsidR="00101375" w:rsidRPr="00101375" w:rsidRDefault="00101375" w:rsidP="00101375">
            <w:pPr>
              <w:pStyle w:val="Footer"/>
              <w:tabs>
                <w:tab w:val="left" w:pos="225"/>
              </w:tabs>
              <w:spacing w:line="288" w:lineRule="auto"/>
              <w:rPr>
                <w:color w:val="FF0000"/>
              </w:rPr>
            </w:pPr>
          </w:p>
        </w:tc>
        <w:tc>
          <w:tcPr>
            <w:tcW w:w="2070" w:type="dxa"/>
            <w:shd w:val="clear" w:color="auto" w:fill="auto"/>
          </w:tcPr>
          <w:p w14:paraId="33521845" w14:textId="77777777" w:rsidR="00130436" w:rsidRPr="00AB2D28" w:rsidRDefault="00567FAF" w:rsidP="00AB2D28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AB2D28">
              <w:rPr>
                <w:color w:val="FF0000"/>
              </w:rPr>
              <w:lastRenderedPageBreak/>
              <w:t>1</w:t>
            </w:r>
          </w:p>
          <w:p w14:paraId="6F79ED06" w14:textId="77777777" w:rsidR="00FE051F" w:rsidRDefault="00FE051F" w:rsidP="00FE051F">
            <w:pPr>
              <w:rPr>
                <w:b/>
                <w:bCs/>
              </w:rPr>
            </w:pPr>
            <w:r>
              <w:t>- Xác định được góc giữa hai mặt phẳng.</w:t>
            </w:r>
          </w:p>
          <w:p w14:paraId="3386F6D7" w14:textId="77777777" w:rsidR="00FE051F" w:rsidRDefault="00FE051F" w:rsidP="00FE051F">
            <w:r>
              <w:t xml:space="preserve">- Biết chứng minh hai mặt phẳng vuông góc. </w:t>
            </w:r>
          </w:p>
          <w:p w14:paraId="5BB87317" w14:textId="77777777" w:rsidR="00AB2D28" w:rsidRDefault="00FE051F" w:rsidP="00FE051F">
            <w:pPr>
              <w:pStyle w:val="Footer"/>
              <w:spacing w:line="288" w:lineRule="auto"/>
            </w:pPr>
            <w:r>
              <w:t xml:space="preserve">- Vận dụng được tính chất của lăng </w:t>
            </w:r>
            <w:r>
              <w:lastRenderedPageBreak/>
              <w:t>trụ đứng, hình hộp, hình chóp đều, chóp cụt đều để giải một số bài tập</w:t>
            </w:r>
          </w:p>
        </w:tc>
        <w:tc>
          <w:tcPr>
            <w:tcW w:w="2329" w:type="dxa"/>
            <w:shd w:val="clear" w:color="auto" w:fill="auto"/>
          </w:tcPr>
          <w:p w14:paraId="4E242327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992" w:type="dxa"/>
            <w:shd w:val="clear" w:color="auto" w:fill="auto"/>
          </w:tcPr>
          <w:p w14:paraId="5B657B4A" w14:textId="77777777" w:rsidR="00130436" w:rsidRPr="003C0246" w:rsidRDefault="00D26EDB" w:rsidP="00D5486B">
            <w:pPr>
              <w:pStyle w:val="Footer"/>
              <w:spacing w:line="288" w:lineRule="auto"/>
              <w:rPr>
                <w:color w:val="FF0000"/>
              </w:rPr>
            </w:pPr>
            <w:r w:rsidRPr="003C0246">
              <w:rPr>
                <w:color w:val="FF0000"/>
              </w:rPr>
              <w:t>5</w:t>
            </w:r>
          </w:p>
        </w:tc>
        <w:tc>
          <w:tcPr>
            <w:tcW w:w="992" w:type="dxa"/>
            <w:vMerge/>
            <w:shd w:val="clear" w:color="auto" w:fill="auto"/>
          </w:tcPr>
          <w:p w14:paraId="5F37A3D7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130436" w14:paraId="3B8FE419" w14:textId="77777777" w:rsidTr="00D5486B">
        <w:trPr>
          <w:trHeight w:val="510"/>
        </w:trPr>
        <w:tc>
          <w:tcPr>
            <w:tcW w:w="2602" w:type="dxa"/>
            <w:vMerge/>
            <w:shd w:val="clear" w:color="auto" w:fill="auto"/>
          </w:tcPr>
          <w:p w14:paraId="22944A1E" w14:textId="77777777" w:rsidR="00130436" w:rsidRPr="00D5486B" w:rsidRDefault="00130436" w:rsidP="00D5486B">
            <w:pPr>
              <w:pStyle w:val="Footer"/>
              <w:spacing w:line="288" w:lineRule="auto"/>
              <w:rPr>
                <w:bCs/>
              </w:rPr>
            </w:pPr>
          </w:p>
        </w:tc>
        <w:tc>
          <w:tcPr>
            <w:tcW w:w="2602" w:type="dxa"/>
            <w:shd w:val="clear" w:color="auto" w:fill="auto"/>
          </w:tcPr>
          <w:p w14:paraId="2DEC1D5E" w14:textId="77777777" w:rsidR="00130436" w:rsidRPr="00FB646B" w:rsidRDefault="00130436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FB646B">
              <w:rPr>
                <w:b/>
                <w:bCs/>
              </w:rPr>
              <w:t>Khoảng cách</w:t>
            </w:r>
          </w:p>
        </w:tc>
        <w:tc>
          <w:tcPr>
            <w:tcW w:w="1815" w:type="dxa"/>
            <w:shd w:val="clear" w:color="auto" w:fill="auto"/>
          </w:tcPr>
          <w:p w14:paraId="562F6907" w14:textId="77777777" w:rsidR="00130436" w:rsidRDefault="00130436" w:rsidP="00D5486B">
            <w:pPr>
              <w:pStyle w:val="Footer"/>
              <w:spacing w:line="288" w:lineRule="auto"/>
            </w:pPr>
          </w:p>
        </w:tc>
        <w:tc>
          <w:tcPr>
            <w:tcW w:w="1590" w:type="dxa"/>
            <w:shd w:val="clear" w:color="auto" w:fill="auto"/>
          </w:tcPr>
          <w:p w14:paraId="73DD0F20" w14:textId="77777777" w:rsidR="00130436" w:rsidRPr="00AB2D28" w:rsidRDefault="00D26EDB" w:rsidP="00AB2D28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AB2D28">
              <w:rPr>
                <w:color w:val="FF0000"/>
              </w:rPr>
              <w:t>2</w:t>
            </w:r>
          </w:p>
          <w:p w14:paraId="029A39D0" w14:textId="77777777" w:rsidR="00AB2D28" w:rsidRDefault="00AB2D28" w:rsidP="00AB2D28">
            <w:pPr>
              <w:spacing w:line="216" w:lineRule="auto"/>
            </w:pPr>
            <w:r>
              <w:t xml:space="preserve">- Biết định nghĩa khoảng cách từ một điểm đến một đường thẳng. </w:t>
            </w:r>
          </w:p>
          <w:p w14:paraId="71A88559" w14:textId="77777777" w:rsidR="00AB2D28" w:rsidRDefault="00AB2D28" w:rsidP="00AB2D28">
            <w:pPr>
              <w:spacing w:line="216" w:lineRule="auto"/>
            </w:pPr>
            <w:r>
              <w:t xml:space="preserve">- Biết định nghĩa khoảng cách từ một điểm đến một mặt phẳng. </w:t>
            </w:r>
          </w:p>
          <w:p w14:paraId="6910AEA7" w14:textId="77777777" w:rsidR="00AB2D28" w:rsidRDefault="00AB2D28" w:rsidP="00AB2D28">
            <w:pPr>
              <w:spacing w:line="216" w:lineRule="auto"/>
            </w:pPr>
            <w:r>
              <w:t xml:space="preserve">- Biết định nghĩa khoảng cách giữa hai đường thẳng song song. </w:t>
            </w:r>
          </w:p>
          <w:p w14:paraId="40092F3C" w14:textId="77777777" w:rsidR="00AB2D28" w:rsidRDefault="00AB2D28" w:rsidP="00AB2D28">
            <w:pPr>
              <w:spacing w:line="216" w:lineRule="auto"/>
            </w:pPr>
            <w:r>
              <w:t xml:space="preserve">- Biết định nghĩa khoảng cách giữa </w:t>
            </w:r>
            <w:r>
              <w:lastRenderedPageBreak/>
              <w:t xml:space="preserve">đường thẳng và mặt phẳng song song. </w:t>
            </w:r>
          </w:p>
          <w:p w14:paraId="3B65E039" w14:textId="77777777" w:rsidR="00AB2D28" w:rsidRDefault="00AB2D28" w:rsidP="00D5486B">
            <w:pPr>
              <w:pStyle w:val="Footer"/>
              <w:spacing w:line="288" w:lineRule="auto"/>
            </w:pPr>
          </w:p>
          <w:p w14:paraId="4E57B2DD" w14:textId="77777777" w:rsidR="00AB2D28" w:rsidRDefault="00AB2D28" w:rsidP="00D5486B">
            <w:pPr>
              <w:pStyle w:val="Footer"/>
              <w:spacing w:line="288" w:lineRule="auto"/>
            </w:pPr>
          </w:p>
          <w:p w14:paraId="15759F0E" w14:textId="77777777" w:rsidR="00AB2D28" w:rsidRDefault="00AB2D28" w:rsidP="00D5486B">
            <w:pPr>
              <w:pStyle w:val="Footer"/>
              <w:spacing w:line="288" w:lineRule="auto"/>
            </w:pPr>
          </w:p>
          <w:p w14:paraId="5C639C99" w14:textId="77777777" w:rsidR="00AB2D28" w:rsidRDefault="00AB2D28" w:rsidP="00D5486B">
            <w:pPr>
              <w:pStyle w:val="Footer"/>
              <w:spacing w:line="288" w:lineRule="auto"/>
            </w:pPr>
          </w:p>
        </w:tc>
        <w:tc>
          <w:tcPr>
            <w:tcW w:w="2070" w:type="dxa"/>
            <w:shd w:val="clear" w:color="auto" w:fill="auto"/>
          </w:tcPr>
          <w:p w14:paraId="747B827B" w14:textId="77777777" w:rsidR="00130436" w:rsidRDefault="00D26EDB" w:rsidP="00AB2D28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AB2D28">
              <w:rPr>
                <w:color w:val="FF0000"/>
              </w:rPr>
              <w:lastRenderedPageBreak/>
              <w:t>2</w:t>
            </w:r>
          </w:p>
          <w:p w14:paraId="41498DE9" w14:textId="77777777" w:rsidR="00AB2D28" w:rsidRDefault="00AB2D28" w:rsidP="00AB2D28">
            <w:pPr>
              <w:spacing w:line="216" w:lineRule="auto"/>
            </w:pPr>
            <w:r>
              <w:t xml:space="preserve">- Xác định được khoảng cách từ một điểm đến một đường thẳng. </w:t>
            </w:r>
          </w:p>
          <w:p w14:paraId="3DD60CC5" w14:textId="77777777" w:rsidR="00AB2D28" w:rsidRPr="00AB2D28" w:rsidRDefault="00AB2D28" w:rsidP="00AB2D28">
            <w:pPr>
              <w:pStyle w:val="Footer"/>
              <w:spacing w:line="288" w:lineRule="auto"/>
              <w:rPr>
                <w:color w:val="FF0000"/>
              </w:rPr>
            </w:pPr>
            <w:r>
              <w:t>- Xác định được khoảng cách từ một điểm đến một mặt phẳng.</w:t>
            </w:r>
          </w:p>
        </w:tc>
        <w:tc>
          <w:tcPr>
            <w:tcW w:w="2329" w:type="dxa"/>
            <w:shd w:val="clear" w:color="auto" w:fill="auto"/>
          </w:tcPr>
          <w:p w14:paraId="57B4B556" w14:textId="77777777" w:rsidR="00130436" w:rsidRDefault="00D26EDB" w:rsidP="00AB2D28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 w:rsidRPr="00AB2D28">
              <w:rPr>
                <w:color w:val="FF0000"/>
              </w:rPr>
              <w:t>1</w:t>
            </w:r>
          </w:p>
          <w:p w14:paraId="4A9D80EE" w14:textId="77777777" w:rsidR="00FE051F" w:rsidRDefault="00FE051F" w:rsidP="00FE051F">
            <w:pPr>
              <w:spacing w:line="216" w:lineRule="auto"/>
            </w:pPr>
            <w:r>
              <w:t xml:space="preserve">- Xác định được khoảng cách từ một điểm đến một đường thẳng. </w:t>
            </w:r>
          </w:p>
          <w:p w14:paraId="1767F864" w14:textId="77777777" w:rsidR="00FE051F" w:rsidRDefault="00FE051F" w:rsidP="00FE051F">
            <w:pPr>
              <w:spacing w:line="216" w:lineRule="auto"/>
            </w:pPr>
            <w:r>
              <w:t>- Xác định được khoảng cách từ một điểm đến một mặt phẳng.</w:t>
            </w:r>
          </w:p>
          <w:p w14:paraId="0AB0C436" w14:textId="77777777" w:rsidR="00FE051F" w:rsidRDefault="00FE051F" w:rsidP="00FE051F">
            <w:pPr>
              <w:spacing w:line="216" w:lineRule="auto"/>
            </w:pPr>
            <w:r>
              <w:t xml:space="preserve">- Xác định được khoảng cách giữa đường thẳng và mặt phẳng song song. </w:t>
            </w:r>
          </w:p>
          <w:p w14:paraId="3A6401B7" w14:textId="77777777" w:rsidR="00FE051F" w:rsidRDefault="00FE051F" w:rsidP="00FE051F">
            <w:pPr>
              <w:spacing w:line="216" w:lineRule="auto"/>
            </w:pPr>
            <w:r>
              <w:t>- Xác định được khoảng cách giữa hai mặt phẳng song song.</w:t>
            </w:r>
          </w:p>
          <w:p w14:paraId="29A2A8DE" w14:textId="77777777" w:rsidR="00FE051F" w:rsidRDefault="00FE051F" w:rsidP="00FE051F">
            <w:pPr>
              <w:spacing w:line="216" w:lineRule="auto"/>
            </w:pPr>
            <w:r>
              <w:t xml:space="preserve">- Xác định được đường vuông góc của </w:t>
            </w:r>
            <w:r>
              <w:lastRenderedPageBreak/>
              <w:t xml:space="preserve">hai đường thẳng chéo nhau. </w:t>
            </w:r>
          </w:p>
          <w:p w14:paraId="603508E4" w14:textId="77777777" w:rsidR="00AB2D28" w:rsidRPr="00AB2D28" w:rsidRDefault="00FE051F" w:rsidP="00FE051F">
            <w:pPr>
              <w:pStyle w:val="Footer"/>
              <w:spacing w:line="288" w:lineRule="auto"/>
              <w:jc w:val="center"/>
              <w:rPr>
                <w:color w:val="FF0000"/>
              </w:rPr>
            </w:pPr>
            <w:r>
              <w:t>Xác định được khoảng cách giữa hai đường thẳng chéo nhau</w:t>
            </w:r>
          </w:p>
        </w:tc>
        <w:tc>
          <w:tcPr>
            <w:tcW w:w="992" w:type="dxa"/>
            <w:shd w:val="clear" w:color="auto" w:fill="auto"/>
          </w:tcPr>
          <w:p w14:paraId="6DA2EE2A" w14:textId="77777777" w:rsidR="00130436" w:rsidRPr="00E37992" w:rsidRDefault="00D26EDB" w:rsidP="00D5486B">
            <w:pPr>
              <w:pStyle w:val="Footer"/>
              <w:spacing w:line="288" w:lineRule="auto"/>
              <w:rPr>
                <w:b/>
                <w:bCs/>
              </w:rPr>
            </w:pPr>
            <w:r w:rsidRPr="00E37992">
              <w:rPr>
                <w:b/>
                <w:bCs/>
              </w:rPr>
              <w:lastRenderedPageBreak/>
              <w:t>5</w:t>
            </w:r>
          </w:p>
        </w:tc>
        <w:tc>
          <w:tcPr>
            <w:tcW w:w="992" w:type="dxa"/>
            <w:vMerge/>
            <w:shd w:val="clear" w:color="auto" w:fill="auto"/>
          </w:tcPr>
          <w:p w14:paraId="1E97AB35" w14:textId="77777777" w:rsidR="00130436" w:rsidRDefault="00130436" w:rsidP="00D5486B">
            <w:pPr>
              <w:pStyle w:val="Footer"/>
              <w:spacing w:line="288" w:lineRule="auto"/>
            </w:pPr>
          </w:p>
        </w:tc>
      </w:tr>
      <w:tr w:rsidR="0094057A" w14:paraId="3313381B" w14:textId="77777777" w:rsidTr="00D5486B">
        <w:tc>
          <w:tcPr>
            <w:tcW w:w="2602" w:type="dxa"/>
            <w:shd w:val="clear" w:color="auto" w:fill="auto"/>
          </w:tcPr>
          <w:p w14:paraId="1A2E76BD" w14:textId="77777777" w:rsidR="0094057A" w:rsidRDefault="00D93270" w:rsidP="00D5486B">
            <w:pPr>
              <w:pStyle w:val="Footer"/>
              <w:spacing w:line="288" w:lineRule="auto"/>
            </w:pPr>
            <w:r>
              <w:t>Tổng</w:t>
            </w:r>
          </w:p>
        </w:tc>
        <w:tc>
          <w:tcPr>
            <w:tcW w:w="2602" w:type="dxa"/>
            <w:shd w:val="clear" w:color="auto" w:fill="auto"/>
          </w:tcPr>
          <w:p w14:paraId="038DFA78" w14:textId="77777777" w:rsidR="0094057A" w:rsidRDefault="0094057A" w:rsidP="00D5486B">
            <w:pPr>
              <w:pStyle w:val="Footer"/>
              <w:spacing w:line="288" w:lineRule="auto"/>
            </w:pPr>
          </w:p>
        </w:tc>
        <w:tc>
          <w:tcPr>
            <w:tcW w:w="7804" w:type="dxa"/>
            <w:gridSpan w:val="4"/>
            <w:shd w:val="clear" w:color="auto" w:fill="auto"/>
          </w:tcPr>
          <w:p w14:paraId="78CE7DD8" w14:textId="77777777" w:rsidR="0094057A" w:rsidRDefault="00D93270" w:rsidP="00D5486B">
            <w:pPr>
              <w:pStyle w:val="Footer"/>
              <w:spacing w:line="288" w:lineRule="auto"/>
            </w:pPr>
            <w:r>
              <w:t xml:space="preserve">   20                            15                              10                                5</w:t>
            </w:r>
          </w:p>
        </w:tc>
        <w:tc>
          <w:tcPr>
            <w:tcW w:w="992" w:type="dxa"/>
            <w:shd w:val="clear" w:color="auto" w:fill="auto"/>
          </w:tcPr>
          <w:p w14:paraId="24BEC6C6" w14:textId="77777777" w:rsidR="0094057A" w:rsidRDefault="004F2956" w:rsidP="00D5486B">
            <w:pPr>
              <w:pStyle w:val="Footer"/>
              <w:spacing w:line="288" w:lineRule="auto"/>
            </w:pPr>
            <w:r>
              <w:t>50</w:t>
            </w:r>
          </w:p>
        </w:tc>
        <w:tc>
          <w:tcPr>
            <w:tcW w:w="992" w:type="dxa"/>
            <w:shd w:val="clear" w:color="auto" w:fill="auto"/>
          </w:tcPr>
          <w:p w14:paraId="45DC64C8" w14:textId="77777777" w:rsidR="0094057A" w:rsidRDefault="0094057A" w:rsidP="00D5486B">
            <w:pPr>
              <w:pStyle w:val="Footer"/>
              <w:spacing w:line="288" w:lineRule="auto"/>
            </w:pPr>
          </w:p>
        </w:tc>
      </w:tr>
    </w:tbl>
    <w:p w14:paraId="035C296C" w14:textId="77777777" w:rsidR="005B1883" w:rsidRPr="00347E24" w:rsidRDefault="005B1883" w:rsidP="00560C4A">
      <w:pPr>
        <w:pStyle w:val="Footer"/>
        <w:spacing w:line="288" w:lineRule="auto"/>
      </w:pPr>
    </w:p>
    <w:sectPr w:rsidR="005B1883" w:rsidRPr="00347E24" w:rsidSect="00BB7967">
      <w:footerReference w:type="default" r:id="rId41"/>
      <w:pgSz w:w="16840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E5D60E" w14:textId="77777777" w:rsidR="00B26389" w:rsidRDefault="00B26389" w:rsidP="00307FE9">
      <w:r>
        <w:separator/>
      </w:r>
    </w:p>
  </w:endnote>
  <w:endnote w:type="continuationSeparator" w:id="0">
    <w:p w14:paraId="1CBAFD3D" w14:textId="77777777" w:rsidR="00B26389" w:rsidRDefault="00B26389" w:rsidP="00307F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856A2A" w14:textId="77777777" w:rsidR="00AE6457" w:rsidRDefault="00AE6457">
    <w:pPr>
      <w:pStyle w:val="Footer"/>
    </w:pPr>
  </w:p>
  <w:p w14:paraId="7A46B8B4" w14:textId="77777777" w:rsidR="00AE6457" w:rsidRDefault="00AE6457">
    <w:pPr>
      <w:pStyle w:val="Footer"/>
    </w:pPr>
  </w:p>
  <w:p w14:paraId="0628BD5E" w14:textId="77777777" w:rsidR="00B27873" w:rsidRDefault="00B278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BED3B8" w14:textId="77777777" w:rsidR="00B26389" w:rsidRDefault="00B26389" w:rsidP="00307FE9">
      <w:r>
        <w:separator/>
      </w:r>
    </w:p>
  </w:footnote>
  <w:footnote w:type="continuationSeparator" w:id="0">
    <w:p w14:paraId="403F1DD0" w14:textId="77777777" w:rsidR="00B26389" w:rsidRDefault="00B26389" w:rsidP="00307F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29B"/>
    <w:rsid w:val="000513AB"/>
    <w:rsid w:val="0007080D"/>
    <w:rsid w:val="00101375"/>
    <w:rsid w:val="001049EC"/>
    <w:rsid w:val="001136B1"/>
    <w:rsid w:val="0011429B"/>
    <w:rsid w:val="00114C86"/>
    <w:rsid w:val="001174DE"/>
    <w:rsid w:val="00117F0A"/>
    <w:rsid w:val="00130436"/>
    <w:rsid w:val="00135CCD"/>
    <w:rsid w:val="001427AA"/>
    <w:rsid w:val="001B1E14"/>
    <w:rsid w:val="001B4A24"/>
    <w:rsid w:val="001C0D61"/>
    <w:rsid w:val="00224E28"/>
    <w:rsid w:val="00226A7F"/>
    <w:rsid w:val="00236F20"/>
    <w:rsid w:val="00256790"/>
    <w:rsid w:val="002746CF"/>
    <w:rsid w:val="002856D2"/>
    <w:rsid w:val="002F0C32"/>
    <w:rsid w:val="00305231"/>
    <w:rsid w:val="00307FE9"/>
    <w:rsid w:val="00347E24"/>
    <w:rsid w:val="00351B6A"/>
    <w:rsid w:val="00356147"/>
    <w:rsid w:val="003859C1"/>
    <w:rsid w:val="003959C5"/>
    <w:rsid w:val="003C0246"/>
    <w:rsid w:val="003C22BF"/>
    <w:rsid w:val="0040519C"/>
    <w:rsid w:val="00411932"/>
    <w:rsid w:val="00415FD3"/>
    <w:rsid w:val="004613F1"/>
    <w:rsid w:val="00470E36"/>
    <w:rsid w:val="00471B26"/>
    <w:rsid w:val="0048721C"/>
    <w:rsid w:val="00494F57"/>
    <w:rsid w:val="004E2949"/>
    <w:rsid w:val="004F2956"/>
    <w:rsid w:val="00525FA5"/>
    <w:rsid w:val="00560C4A"/>
    <w:rsid w:val="0056129B"/>
    <w:rsid w:val="00563C44"/>
    <w:rsid w:val="00567FAF"/>
    <w:rsid w:val="00585427"/>
    <w:rsid w:val="005B1883"/>
    <w:rsid w:val="005D0AD2"/>
    <w:rsid w:val="005D0EF2"/>
    <w:rsid w:val="005F4114"/>
    <w:rsid w:val="00671D39"/>
    <w:rsid w:val="00676105"/>
    <w:rsid w:val="00702FC3"/>
    <w:rsid w:val="007124D7"/>
    <w:rsid w:val="00714B3C"/>
    <w:rsid w:val="00765420"/>
    <w:rsid w:val="00774B67"/>
    <w:rsid w:val="007832FB"/>
    <w:rsid w:val="00825A38"/>
    <w:rsid w:val="0084732B"/>
    <w:rsid w:val="008A2207"/>
    <w:rsid w:val="008C76EB"/>
    <w:rsid w:val="00935B9B"/>
    <w:rsid w:val="0094057A"/>
    <w:rsid w:val="0094071C"/>
    <w:rsid w:val="009A5563"/>
    <w:rsid w:val="009D7B11"/>
    <w:rsid w:val="009E1825"/>
    <w:rsid w:val="00A16087"/>
    <w:rsid w:val="00A27C11"/>
    <w:rsid w:val="00A631AE"/>
    <w:rsid w:val="00A636F8"/>
    <w:rsid w:val="00A763E9"/>
    <w:rsid w:val="00A867B7"/>
    <w:rsid w:val="00AB2D28"/>
    <w:rsid w:val="00AB4C5C"/>
    <w:rsid w:val="00AE6457"/>
    <w:rsid w:val="00AF340D"/>
    <w:rsid w:val="00B21421"/>
    <w:rsid w:val="00B26389"/>
    <w:rsid w:val="00B27873"/>
    <w:rsid w:val="00B466EE"/>
    <w:rsid w:val="00B9270C"/>
    <w:rsid w:val="00BA7AC9"/>
    <w:rsid w:val="00BB389E"/>
    <w:rsid w:val="00BB3D80"/>
    <w:rsid w:val="00BB5B92"/>
    <w:rsid w:val="00BB7967"/>
    <w:rsid w:val="00BE56BB"/>
    <w:rsid w:val="00BF1235"/>
    <w:rsid w:val="00C35645"/>
    <w:rsid w:val="00C628FE"/>
    <w:rsid w:val="00C66BD3"/>
    <w:rsid w:val="00C83BC1"/>
    <w:rsid w:val="00C91D66"/>
    <w:rsid w:val="00C95257"/>
    <w:rsid w:val="00CB4B98"/>
    <w:rsid w:val="00CC4AF1"/>
    <w:rsid w:val="00D01E46"/>
    <w:rsid w:val="00D1546B"/>
    <w:rsid w:val="00D20FB3"/>
    <w:rsid w:val="00D26EDB"/>
    <w:rsid w:val="00D5486B"/>
    <w:rsid w:val="00D93270"/>
    <w:rsid w:val="00DB5D02"/>
    <w:rsid w:val="00DC37FF"/>
    <w:rsid w:val="00DF14F5"/>
    <w:rsid w:val="00DF4DCF"/>
    <w:rsid w:val="00DF5D8D"/>
    <w:rsid w:val="00E00ED9"/>
    <w:rsid w:val="00E24B1E"/>
    <w:rsid w:val="00E37992"/>
    <w:rsid w:val="00E7526F"/>
    <w:rsid w:val="00E81E8F"/>
    <w:rsid w:val="00E83210"/>
    <w:rsid w:val="00E942E5"/>
    <w:rsid w:val="00E97A13"/>
    <w:rsid w:val="00EB2E77"/>
    <w:rsid w:val="00EC37E9"/>
    <w:rsid w:val="00EE652E"/>
    <w:rsid w:val="00F00E8D"/>
    <w:rsid w:val="00F01E6A"/>
    <w:rsid w:val="00F920E6"/>
    <w:rsid w:val="00F95CED"/>
    <w:rsid w:val="00FB646B"/>
    <w:rsid w:val="00FE051F"/>
    <w:rsid w:val="00FE3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8A4BE5D"/>
  <w15:chartTrackingRefBased/>
  <w15:docId w15:val="{5B1BEAD2-885A-49D9-B345-B73C55482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856D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noteText">
    <w:name w:val="footnote text"/>
    <w:basedOn w:val="Normal"/>
    <w:link w:val="FootnoteTextChar"/>
    <w:rsid w:val="00307FE9"/>
    <w:rPr>
      <w:sz w:val="20"/>
      <w:szCs w:val="20"/>
    </w:rPr>
  </w:style>
  <w:style w:type="character" w:customStyle="1" w:styleId="FootnoteTextChar">
    <w:name w:val="Footnote Text Char"/>
    <w:link w:val="FootnoteText"/>
    <w:rsid w:val="00307FE9"/>
    <w:rPr>
      <w:lang w:val="en-US" w:eastAsia="en-US"/>
    </w:rPr>
  </w:style>
  <w:style w:type="character" w:styleId="FootnoteReference">
    <w:name w:val="footnote reference"/>
    <w:rsid w:val="00307FE9"/>
    <w:rPr>
      <w:vertAlign w:val="superscript"/>
    </w:rPr>
  </w:style>
  <w:style w:type="paragraph" w:styleId="Header">
    <w:name w:val="header"/>
    <w:basedOn w:val="Normal"/>
    <w:link w:val="HeaderChar"/>
    <w:rsid w:val="00B2787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B27873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B2787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27873"/>
    <w:rPr>
      <w:sz w:val="24"/>
      <w:szCs w:val="24"/>
      <w:lang w:val="en-US" w:eastAsia="en-US"/>
    </w:rPr>
  </w:style>
  <w:style w:type="table" w:styleId="TableGrid">
    <w:name w:val="Table Grid"/>
    <w:basedOn w:val="TableNormal"/>
    <w:rsid w:val="005B18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09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10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3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7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CA24D2-CDDF-4595-9E0A-2A4197CF1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00</Words>
  <Characters>570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ÂY DỰNG ĐƠN VỊ KIẾN THỨC THEO MA TRẬN ĐỂ THI KỲ THI THPT QUỐC GIA NĂM 2017</vt:lpstr>
    </vt:vector>
  </TitlesOfParts>
  <Company>Ghostviet.com</Company>
  <LinksUpToDate>false</LinksUpToDate>
  <CharactersWithSpaces>6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ÂY DỰNG ĐƠN VỊ KIẾN THỨC THEO MA TRẬN ĐỂ THI KỲ THI THPT QUỐC GIA NĂM 2017</dc:title>
  <dc:subject/>
  <dc:creator>My computer</dc:creator>
  <cp:keywords/>
  <dc:description/>
  <cp:lastModifiedBy>Administrator</cp:lastModifiedBy>
  <cp:revision>2</cp:revision>
  <cp:lastPrinted>2020-10-07T03:34:00Z</cp:lastPrinted>
  <dcterms:created xsi:type="dcterms:W3CDTF">2022-04-24T02:34:00Z</dcterms:created>
  <dcterms:modified xsi:type="dcterms:W3CDTF">2022-04-24T02:34:00Z</dcterms:modified>
</cp:coreProperties>
</file>